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2F3964" w:rsidRPr="00BC2E01" w:rsidRDefault="0067664A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>8. CÁC TRƯỜNG HỢP ĐỒN</w:t>
      </w:r>
      <w:bookmarkStart w:id="0" w:name="_GoBack"/>
      <w:bookmarkEnd w:id="0"/>
      <w:r>
        <w:rPr>
          <w:rFonts w:ascii="Palatino Linotype" w:hAnsi="Palatino Linotype"/>
          <w:b/>
          <w:color w:val="0000FF"/>
          <w:sz w:val="24"/>
          <w:szCs w:val="24"/>
        </w:rPr>
        <w:t>G DẠNG CỦA TAM GIÁC VUÔNG</w:t>
      </w:r>
    </w:p>
    <w:p w:rsidR="00A55CCD" w:rsidRPr="00BC2E01" w:rsidRDefault="00125D15" w:rsidP="00A55CCD">
      <w:pPr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BC2E01">
        <w:rPr>
          <w:rFonts w:ascii="Palatino Linotype" w:hAnsi="Palatino Linotype"/>
          <w:b/>
          <w:sz w:val="24"/>
          <w:szCs w:val="24"/>
        </w:rPr>
        <w:sym w:font="Wingdings" w:char="F09F"/>
      </w:r>
      <w:r w:rsidRPr="00BC2E01">
        <w:rPr>
          <w:rFonts w:ascii="Palatino Linotype" w:hAnsi="Palatino Linotype"/>
          <w:b/>
          <w:sz w:val="24"/>
          <w:szCs w:val="24"/>
        </w:rPr>
        <w:t xml:space="preserve"> Áp dụng các trường hợp đồng dạng của tam giác vào tam giác vuông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Hai tam giác vuông đồng dạng với nhau nếu: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- Tam giác vuông này có </w:t>
      </w:r>
      <w:r w:rsidRPr="00BC2E01">
        <w:rPr>
          <w:rFonts w:ascii="Palatino Linotype" w:hAnsi="Palatino Linotype"/>
          <w:b/>
          <w:sz w:val="24"/>
          <w:szCs w:val="24"/>
        </w:rPr>
        <w:t>một góc nhọn</w:t>
      </w:r>
      <w:r w:rsidRPr="00BC2E01">
        <w:rPr>
          <w:rFonts w:ascii="Palatino Linotype" w:hAnsi="Palatino Linotype"/>
          <w:sz w:val="24"/>
          <w:szCs w:val="24"/>
        </w:rPr>
        <w:t xml:space="preserve"> bằng </w:t>
      </w:r>
      <w:r w:rsidRPr="00BC2E01">
        <w:rPr>
          <w:rFonts w:ascii="Palatino Linotype" w:hAnsi="Palatino Linotype"/>
          <w:b/>
          <w:sz w:val="24"/>
          <w:szCs w:val="24"/>
        </w:rPr>
        <w:t>góc nhọn</w:t>
      </w:r>
      <w:r w:rsidRPr="00BC2E01">
        <w:rPr>
          <w:rFonts w:ascii="Palatino Linotype" w:hAnsi="Palatino Linotype"/>
          <w:sz w:val="24"/>
          <w:szCs w:val="24"/>
        </w:rPr>
        <w:t xml:space="preserve"> của tam giác vuông kia.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- Tam giác vuông này có </w:t>
      </w:r>
      <w:r w:rsidRPr="00BC2E01">
        <w:rPr>
          <w:rFonts w:ascii="Palatino Linotype" w:hAnsi="Palatino Linotype"/>
          <w:b/>
          <w:sz w:val="24"/>
          <w:szCs w:val="24"/>
        </w:rPr>
        <w:t>hai cạnh góc vuông</w:t>
      </w:r>
      <w:r w:rsidRPr="00BC2E01">
        <w:rPr>
          <w:rFonts w:ascii="Palatino Linotype" w:hAnsi="Palatino Linotype"/>
          <w:sz w:val="24"/>
          <w:szCs w:val="24"/>
        </w:rPr>
        <w:t xml:space="preserve"> tỉ lệ với </w:t>
      </w:r>
      <w:r w:rsidRPr="00BC2E01">
        <w:rPr>
          <w:rFonts w:ascii="Palatino Linotype" w:hAnsi="Palatino Linotype"/>
          <w:b/>
          <w:sz w:val="24"/>
          <w:szCs w:val="24"/>
        </w:rPr>
        <w:t>hai cạnh góc vuông</w:t>
      </w:r>
      <w:r w:rsidRPr="00BC2E01">
        <w:rPr>
          <w:rFonts w:ascii="Palatino Linotype" w:hAnsi="Palatino Linotype"/>
          <w:sz w:val="24"/>
          <w:szCs w:val="24"/>
        </w:rPr>
        <w:t xml:space="preserve"> của tam giác vuông kia.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BC2E01">
        <w:rPr>
          <w:rFonts w:ascii="Palatino Linotype" w:hAnsi="Palatino Linotype"/>
          <w:b/>
          <w:sz w:val="24"/>
          <w:szCs w:val="24"/>
        </w:rPr>
        <w:sym w:font="Wingdings" w:char="F09F"/>
      </w:r>
      <w:r w:rsidRPr="00BC2E01">
        <w:rPr>
          <w:rFonts w:ascii="Palatino Linotype" w:hAnsi="Palatino Linotype"/>
          <w:b/>
          <w:sz w:val="24"/>
          <w:szCs w:val="24"/>
        </w:rPr>
        <w:t xml:space="preserve"> Dấu hiệu đặc biệt nhận biết hai tam giác vuông đồng dạng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Nếu </w:t>
      </w:r>
      <w:r w:rsidRPr="00BC2E01">
        <w:rPr>
          <w:rFonts w:ascii="Palatino Linotype" w:hAnsi="Palatino Linotype"/>
          <w:b/>
          <w:sz w:val="24"/>
          <w:szCs w:val="24"/>
        </w:rPr>
        <w:t>cạnh huyền và một cạnh góc vuông</w:t>
      </w:r>
      <w:r w:rsidRPr="00BC2E01">
        <w:rPr>
          <w:rFonts w:ascii="Palatino Linotype" w:hAnsi="Palatino Linotype"/>
          <w:sz w:val="24"/>
          <w:szCs w:val="24"/>
        </w:rPr>
        <w:t xml:space="preserve"> của tam giác vuông này tỉ lệ với </w:t>
      </w:r>
      <w:r w:rsidRPr="00BC2E01">
        <w:rPr>
          <w:rFonts w:ascii="Palatino Linotype" w:hAnsi="Palatino Linotype"/>
          <w:b/>
          <w:sz w:val="24"/>
          <w:szCs w:val="24"/>
        </w:rPr>
        <w:t>cạnh huyền và cạnh góc vuông</w:t>
      </w:r>
      <w:r w:rsidRPr="00BC2E01">
        <w:rPr>
          <w:rFonts w:ascii="Palatino Linotype" w:hAnsi="Palatino Linotype"/>
          <w:sz w:val="24"/>
          <w:szCs w:val="24"/>
        </w:rPr>
        <w:t xml:space="preserve"> của tam giác vuông kia thì hai tam giác vuông đó đồng dạng.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BC2E01">
        <w:rPr>
          <w:rFonts w:ascii="Palatino Linotype" w:hAnsi="Palatino Linotype"/>
          <w:b/>
          <w:sz w:val="24"/>
          <w:szCs w:val="24"/>
        </w:rPr>
        <w:sym w:font="Wingdings" w:char="F09F"/>
      </w:r>
      <w:r w:rsidRPr="00BC2E01">
        <w:rPr>
          <w:rFonts w:ascii="Palatino Linotype" w:hAnsi="Palatino Linotype"/>
          <w:b/>
          <w:sz w:val="24"/>
          <w:szCs w:val="24"/>
        </w:rPr>
        <w:t xml:space="preserve"> Tỉ số hai đường cao, trung tuyến, phân giác của hai tam giác đồng dạng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- Tỉ số hai đường cao tương ứng của hai tam giác đồng dạng bằng tỉ số đồng dạng.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- Tỉ số hai đường trung tuyến tương ứng của hai tam giác đồng dạng bằng tỉ số đồng dạng.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- Tỉ số hai đường phân giác tương ứng của hai tam giác đồng dạng bằng tỉ số đồng dạng.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BC2E01">
        <w:rPr>
          <w:rFonts w:ascii="Palatino Linotype" w:hAnsi="Palatino Linotype"/>
          <w:b/>
          <w:sz w:val="24"/>
          <w:szCs w:val="24"/>
        </w:rPr>
        <w:sym w:font="Wingdings" w:char="F09F"/>
      </w:r>
      <w:r w:rsidRPr="00BC2E01">
        <w:rPr>
          <w:rFonts w:ascii="Palatino Linotype" w:hAnsi="Palatino Linotype"/>
          <w:b/>
          <w:sz w:val="24"/>
          <w:szCs w:val="24"/>
        </w:rPr>
        <w:t xml:space="preserve"> Tỉ số diện tích của hai tam giác đồng dạng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Tỉ số diện tích của hai tam giác đồng dạng bằng bình phương tỉ số đồng dạng.</w:t>
      </w:r>
    </w:p>
    <w:p w:rsidR="00721131" w:rsidRPr="00BC2E01" w:rsidRDefault="00013180" w:rsidP="00EC0E19">
      <w:pPr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617DD0" w:rsidRPr="00BC2E01" w:rsidRDefault="008432C5" w:rsidP="00617DD0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617DD0"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617DD0" w:rsidRPr="00BC2E01">
        <w:rPr>
          <w:rFonts w:ascii="Palatino Linotype" w:hAnsi="Palatino Linotype"/>
          <w:sz w:val="24"/>
          <w:szCs w:val="24"/>
        </w:rPr>
        <w:t>Cho tam giác ABC có các đường cao BD và CE cắt nhau tại H. Chứng minh:</w:t>
      </w:r>
    </w:p>
    <w:p w:rsidR="00956A83" w:rsidRPr="00BC2E01" w:rsidRDefault="00617DD0" w:rsidP="00617DD0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a)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85pt;height:16.35pt" o:ole="">
            <v:imagedata r:id="rId7" o:title=""/>
          </v:shape>
          <o:OLEObject Type="Embed" ProgID="Equation.DSMT4" ShapeID="_x0000_i1025" DrawAspect="Content" ObjectID="_1751807481" r:id="rId8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  <w:r w:rsidRPr="00BC2E01">
        <w:rPr>
          <w:rFonts w:ascii="Palatino Linotype" w:hAnsi="Palatino Linotype"/>
          <w:sz w:val="24"/>
          <w:szCs w:val="24"/>
        </w:rPr>
        <w:tab/>
      </w:r>
      <w:r w:rsidRPr="00BC2E01">
        <w:rPr>
          <w:rFonts w:ascii="Palatino Linotype" w:hAnsi="Palatino Linotype"/>
          <w:sz w:val="24"/>
          <w:szCs w:val="24"/>
        </w:rPr>
        <w:tab/>
      </w:r>
      <w:r w:rsidRPr="00BC2E01">
        <w:rPr>
          <w:rFonts w:ascii="Palatino Linotype" w:hAnsi="Palatino Linotype"/>
          <w:sz w:val="24"/>
          <w:szCs w:val="24"/>
        </w:rPr>
        <w:tab/>
      </w:r>
      <w:r w:rsidRPr="00BC2E01">
        <w:rPr>
          <w:rFonts w:ascii="Palatino Linotype" w:hAnsi="Palatino Linotype"/>
          <w:sz w:val="24"/>
          <w:szCs w:val="24"/>
        </w:rPr>
        <w:tab/>
      </w:r>
    </w:p>
    <w:p w:rsidR="00617DD0" w:rsidRPr="00BC2E01" w:rsidRDefault="00617DD0" w:rsidP="00617DD0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b)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740" w:dyaOrig="320">
          <v:shape id="_x0000_i1026" type="#_x0000_t75" style="width:86.85pt;height:15.6pt" o:ole="">
            <v:imagedata r:id="rId9" o:title=""/>
          </v:shape>
          <o:OLEObject Type="Embed" ProgID="Equation.DSMT4" ShapeID="_x0000_i1026" DrawAspect="Content" ObjectID="_1751807482" r:id="rId10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4A2620" w:rsidRPr="00BC2E01" w:rsidRDefault="009121AB" w:rsidP="004A262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4A2620" w:rsidRPr="00BC2E01" w:rsidRDefault="004A2620" w:rsidP="004A2620">
      <w:pPr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Cho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27" type="#_x0000_t75" style="width:33.4pt;height:13.35pt" o:ole="">
            <v:imagedata r:id="rId11" o:title=""/>
          </v:shape>
          <o:OLEObject Type="Embed" ProgID="Equation.DSMT4" ShapeID="_x0000_i1027" DrawAspect="Content" ObjectID="_1751807483" r:id="rId12"/>
        </w:object>
      </w:r>
      <w:r w:rsidRPr="00BC2E01">
        <w:rPr>
          <w:rFonts w:ascii="Palatino Linotype" w:hAnsi="Palatino Linotype"/>
          <w:sz w:val="24"/>
          <w:szCs w:val="24"/>
        </w:rPr>
        <w:t xml:space="preserve"> có đường cao AH, biết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359" w:dyaOrig="320">
          <v:shape id="_x0000_i1028" type="#_x0000_t75" style="width:68.3pt;height:15.6pt" o:ole="">
            <v:imagedata r:id="rId13" o:title=""/>
          </v:shape>
          <o:OLEObject Type="Embed" ProgID="Equation.DSMT4" ShapeID="_x0000_i1028" DrawAspect="Content" ObjectID="_1751807484" r:id="rId14"/>
        </w:objec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1300" w:dyaOrig="260">
          <v:shape id="_x0000_i1029" type="#_x0000_t75" style="width:65.3pt;height:13.35pt" o:ole="">
            <v:imagedata r:id="rId15" o:title=""/>
          </v:shape>
          <o:OLEObject Type="Embed" ProgID="Equation.DSMT4" ShapeID="_x0000_i1029" DrawAspect="Content" ObjectID="_1751807485" r:id="rId16"/>
        </w:object>
      </w:r>
      <w:r w:rsidRPr="00BC2E01">
        <w:rPr>
          <w:rFonts w:ascii="Palatino Linotype" w:hAnsi="Palatino Linotype"/>
          <w:sz w:val="24"/>
          <w:szCs w:val="24"/>
        </w:rPr>
        <w:t xml:space="preserve">;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1320" w:dyaOrig="260">
          <v:shape id="_x0000_i1030" type="#_x0000_t75" style="width:66.05pt;height:13.35pt" o:ole="">
            <v:imagedata r:id="rId17" o:title=""/>
          </v:shape>
          <o:OLEObject Type="Embed" ProgID="Equation.DSMT4" ShapeID="_x0000_i1030" DrawAspect="Content" ObjectID="_1751807486" r:id="rId18"/>
        </w:object>
      </w:r>
    </w:p>
    <w:p w:rsidR="004A2620" w:rsidRPr="00BC2E01" w:rsidRDefault="004A2620" w:rsidP="004A2620">
      <w:pPr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a) Tính độ dài </w:t>
      </w:r>
      <w:r w:rsidRPr="00BC2E01">
        <w:rPr>
          <w:rFonts w:ascii="Palatino Linotype" w:hAnsi="Palatino Linotype"/>
          <w:i/>
          <w:sz w:val="24"/>
          <w:szCs w:val="24"/>
        </w:rPr>
        <w:t>AH</w:t>
      </w:r>
      <w:r w:rsidRPr="00BC2E01">
        <w:rPr>
          <w:rFonts w:ascii="Palatino Linotype" w:hAnsi="Palatino Linotype"/>
          <w:sz w:val="24"/>
          <w:szCs w:val="24"/>
        </w:rPr>
        <w:t xml:space="preserve"> và chứng minh: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620" w:dyaOrig="320">
          <v:shape id="_x0000_i1031" type="#_x0000_t75" style="width:80.9pt;height:15.6pt" o:ole="">
            <v:imagedata r:id="rId19" o:title=""/>
          </v:shape>
          <o:OLEObject Type="Embed" ProgID="Equation.DSMT4" ShapeID="_x0000_i1031" DrawAspect="Content" ObjectID="_1751807487" r:id="rId20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Default="004A2620" w:rsidP="007C31AF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b) Chứng minh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560" w:dyaOrig="320">
          <v:shape id="_x0000_i1032" type="#_x0000_t75" style="width:78.7pt;height:15.6pt" o:ole="">
            <v:imagedata r:id="rId21" o:title=""/>
          </v:shape>
          <o:OLEObject Type="Embed" ProgID="Equation.DSMT4" ShapeID="_x0000_i1032" DrawAspect="Content" ObjectID="_1751807488" r:id="rId22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7C31AF" w:rsidRPr="00BC2E01" w:rsidRDefault="008432C5" w:rsidP="007C31AF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BC2E01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7C31AF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Cho tam giác ABC, có </w:t>
      </w:r>
      <w:r w:rsidR="007C31AF" w:rsidRPr="00BC2E01">
        <w:rPr>
          <w:rFonts w:ascii="Palatino Linotype" w:eastAsia="Times New Roman" w:hAnsi="Palatino Linotype"/>
          <w:bCs/>
          <w:position w:val="-6"/>
          <w:sz w:val="24"/>
          <w:szCs w:val="24"/>
          <w:lang w:val="vi-VN"/>
        </w:rPr>
        <w:object w:dxaOrig="1359" w:dyaOrig="400">
          <v:shape id="_x0000_i1033" type="#_x0000_t75" style="width:68.3pt;height:19.3pt" o:ole="">
            <v:imagedata r:id="rId23" o:title=""/>
          </v:shape>
          <o:OLEObject Type="Embed" ProgID="Equation.DSMT4" ShapeID="_x0000_i1033" DrawAspect="Content" ObjectID="_1751807489" r:id="rId24"/>
        </w:object>
      </w:r>
      <w:r w:rsidR="007C31AF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, đường cao </w:t>
      </w:r>
      <w:r w:rsidR="000277FA"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480" w:dyaOrig="260">
          <v:shape id="_x0000_i1034" type="#_x0000_t75" style="width:23.75pt;height:13.35pt" o:ole="">
            <v:imagedata r:id="rId25" o:title=""/>
          </v:shape>
          <o:OLEObject Type="Embed" ProgID="Equation.DSMT4" ShapeID="_x0000_i1034" DrawAspect="Content" ObjectID="_1751807490" r:id="rId26"/>
        </w:object>
      </w:r>
      <w:r w:rsidR="000277FA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</w:t>
      </w:r>
      <w:r w:rsidR="007C31AF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>Chứng minh:</w:t>
      </w:r>
    </w:p>
    <w:p w:rsidR="007C31AF" w:rsidRPr="00BC2E01" w:rsidRDefault="008542DC" w:rsidP="007C31AF">
      <w:pPr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BC2E01">
        <w:rPr>
          <w:rFonts w:ascii="Palatino Linotype" w:eastAsia="Times New Roman" w:hAnsi="Palatino Linotype"/>
          <w:bCs/>
          <w:position w:val="-6"/>
          <w:sz w:val="24"/>
          <w:szCs w:val="24"/>
          <w:lang w:val="vi-VN"/>
        </w:rPr>
        <w:object w:dxaOrig="1280" w:dyaOrig="380">
          <v:shape id="_x0000_i1035" type="#_x0000_t75" style="width:64.6pt;height:17.8pt" o:ole="">
            <v:imagedata r:id="rId27" o:title=""/>
          </v:shape>
          <o:OLEObject Type="Embed" ProgID="Equation.DSMT4" ShapeID="_x0000_i1035" DrawAspect="Content" ObjectID="_1751807491" r:id="rId28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ab/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ab/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ab/>
      </w:r>
      <w:r w:rsidRPr="00BC2E01">
        <w:rPr>
          <w:rFonts w:ascii="Palatino Linotype" w:eastAsia="Times New Roman" w:hAnsi="Palatino Linotype"/>
          <w:bCs/>
          <w:sz w:val="24"/>
          <w:szCs w:val="24"/>
        </w:rPr>
        <w:t xml:space="preserve">b)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660" w:dyaOrig="320">
          <v:shape id="_x0000_i1036" type="#_x0000_t75" style="width:83.15pt;height:14.85pt" o:ole="">
            <v:imagedata r:id="rId29" o:title=""/>
          </v:shape>
          <o:OLEObject Type="Embed" ProgID="Equation.DSMT4" ShapeID="_x0000_i1036" DrawAspect="Content" ObjectID="_1751807492" r:id="rId30"/>
        </w:object>
      </w:r>
    </w:p>
    <w:p w:rsidR="005C0195" w:rsidRPr="00BC2E01" w:rsidRDefault="004151F9" w:rsidP="005C0195">
      <w:pPr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5C0195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Cho hình vuông </w:t>
      </w:r>
      <w:r w:rsidR="005C0195"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780" w:dyaOrig="260">
          <v:shape id="_x0000_i1037" type="#_x0000_t75" style="width:39.35pt;height:13.35pt" o:ole="">
            <v:imagedata r:id="rId31" o:title=""/>
          </v:shape>
          <o:OLEObject Type="Embed" ProgID="Equation.DSMT4" ShapeID="_x0000_i1037" DrawAspect="Content" ObjectID="_1751807493" r:id="rId32"/>
        </w:object>
      </w:r>
      <w:r w:rsidR="005C0195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, cạnh </w:t>
      </w:r>
      <w:r w:rsidR="005C0195" w:rsidRPr="00BC2E01">
        <w:rPr>
          <w:rFonts w:ascii="Palatino Linotype" w:eastAsia="Times New Roman" w:hAnsi="Palatino Linotype"/>
          <w:bCs/>
          <w:i/>
          <w:sz w:val="24"/>
          <w:szCs w:val="24"/>
          <w:lang w:val="vi-VN"/>
        </w:rPr>
        <w:t>a.</w:t>
      </w:r>
      <w:r w:rsidR="005C0195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Gọi E là điểm đối xứng với C qua D, EB cắt AD tại I. Trên EB lấy điểm M sao cho </w:t>
      </w:r>
      <w:r w:rsidR="005C0195"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200" w:dyaOrig="260">
          <v:shape id="_x0000_i1038" type="#_x0000_t75" style="width:60.1pt;height:13.35pt" o:ole="">
            <v:imagedata r:id="rId33" o:title=""/>
          </v:shape>
          <o:OLEObject Type="Embed" ProgID="Equation.DSMT4" ShapeID="_x0000_i1038" DrawAspect="Content" ObjectID="_1751807494" r:id="rId34"/>
        </w:object>
      </w:r>
      <w:r w:rsidR="005C0195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</w:t>
      </w:r>
    </w:p>
    <w:p w:rsidR="005C0195" w:rsidRPr="00BC2E01" w:rsidRDefault="005C0195" w:rsidP="005C0195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a) Chứng minh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800" w:dyaOrig="260">
          <v:shape id="_x0000_i1039" type="#_x0000_t75" style="width:89.8pt;height:13.35pt" o:ole="">
            <v:imagedata r:id="rId35" o:title=""/>
          </v:shape>
          <o:OLEObject Type="Embed" ProgID="Equation.DSMT4" ShapeID="_x0000_i1039" DrawAspect="Content" ObjectID="_1751807495" r:id="rId36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</w:t>
      </w:r>
    </w:p>
    <w:p w:rsidR="005C0195" w:rsidRPr="00BC2E01" w:rsidRDefault="005C0195" w:rsidP="005C0195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b) Chứng minh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500" w:dyaOrig="320">
          <v:shape id="_x0000_i1040" type="#_x0000_t75" style="width:77.95pt;height:14.85pt" o:ole="">
            <v:imagedata r:id="rId37" o:title=""/>
          </v:shape>
          <o:OLEObject Type="Embed" ProgID="Equation.DSMT4" ShapeID="_x0000_i1040" DrawAspect="Content" ObjectID="_1751807496" r:id="rId38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>.</w:t>
      </w:r>
    </w:p>
    <w:p w:rsidR="005C0195" w:rsidRPr="00BC2E01" w:rsidRDefault="005C0195" w:rsidP="005C0195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c) Tính diện tích tam giác EMC theo </w:t>
      </w:r>
      <w:r w:rsidRPr="00BC2E01">
        <w:rPr>
          <w:rFonts w:ascii="Palatino Linotype" w:eastAsia="Times New Roman" w:hAnsi="Palatino Linotype"/>
          <w:bCs/>
          <w:i/>
          <w:sz w:val="24"/>
          <w:szCs w:val="24"/>
          <w:lang w:val="vi-VN"/>
        </w:rPr>
        <w:t>a</w: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>.</w:t>
      </w:r>
    </w:p>
    <w:p w:rsidR="005C0195" w:rsidRPr="00BC2E01" w:rsidRDefault="005C0195" w:rsidP="005C0195">
      <w:pPr>
        <w:rPr>
          <w:rFonts w:ascii="Palatino Linotype" w:hAnsi="Palatino Linotype"/>
          <w:sz w:val="24"/>
          <w:szCs w:val="24"/>
          <w:lang w:val="pt-BR"/>
        </w:rPr>
      </w:pPr>
    </w:p>
    <w:p w:rsidR="000242BB" w:rsidRPr="00BC2E01" w:rsidRDefault="000242BB" w:rsidP="005C0195">
      <w:pPr>
        <w:rPr>
          <w:rFonts w:ascii="Palatino Linotype" w:hAnsi="Palatino Linotype"/>
          <w:sz w:val="24"/>
          <w:szCs w:val="24"/>
          <w:lang w:val="pt-BR"/>
        </w:rPr>
      </w:pPr>
    </w:p>
    <w:p w:rsidR="00363A21" w:rsidRPr="00BC2E01" w:rsidRDefault="004151F9" w:rsidP="00363A21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63A21" w:rsidRPr="00BC2E01">
        <w:rPr>
          <w:rFonts w:ascii="Palatino Linotype" w:hAnsi="Palatino Linotype"/>
          <w:sz w:val="24"/>
          <w:szCs w:val="24"/>
          <w:lang w:val="vi-VN"/>
        </w:rPr>
        <w:t>Cho tam giác ABC vuông ở A, AB = 5,4</w:t>
      </w:r>
      <w:r w:rsidR="00363A21" w:rsidRPr="00BC2E01">
        <w:rPr>
          <w:rFonts w:ascii="Palatino Linotype" w:hAnsi="Palatino Linotype"/>
          <w:i/>
          <w:sz w:val="24"/>
          <w:szCs w:val="24"/>
          <w:lang w:val="vi-VN"/>
        </w:rPr>
        <w:t>cm</w:t>
      </w:r>
      <w:r w:rsidR="00363A21" w:rsidRPr="00BC2E01">
        <w:rPr>
          <w:rFonts w:ascii="Palatino Linotype" w:hAnsi="Palatino Linotype"/>
          <w:sz w:val="24"/>
          <w:szCs w:val="24"/>
          <w:lang w:val="vi-VN"/>
        </w:rPr>
        <w:t>, AC = 7,2</w:t>
      </w:r>
      <w:r w:rsidR="00363A21" w:rsidRPr="00BC2E01">
        <w:rPr>
          <w:rFonts w:ascii="Palatino Linotype" w:hAnsi="Palatino Linotype"/>
          <w:i/>
          <w:sz w:val="24"/>
          <w:szCs w:val="24"/>
          <w:lang w:val="vi-VN"/>
        </w:rPr>
        <w:t>cm</w:t>
      </w:r>
      <w:r w:rsidR="00363A21" w:rsidRPr="00BC2E01">
        <w:rPr>
          <w:rFonts w:ascii="Palatino Linotype" w:hAnsi="Palatino Linotype"/>
          <w:sz w:val="24"/>
          <w:szCs w:val="24"/>
          <w:lang w:val="vi-VN"/>
        </w:rPr>
        <w:t>.</w:t>
      </w:r>
    </w:p>
    <w:p w:rsidR="00363A21" w:rsidRPr="00BC2E01" w:rsidRDefault="00363A21" w:rsidP="00363A2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>a) Tính BC.</w:t>
      </w:r>
    </w:p>
    <w:p w:rsidR="00363A21" w:rsidRPr="00BC2E01" w:rsidRDefault="00363A21" w:rsidP="00363A21">
      <w:pPr>
        <w:widowControl w:val="0"/>
        <w:spacing w:before="60" w:after="0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>b) Từ trung điểm M của BC, vẽ đường thẳng vuông góc với</w:t>
      </w:r>
      <w:r w:rsidRPr="00BC2E01">
        <w:rPr>
          <w:rFonts w:ascii="Palatino Linotype" w:hAnsi="Palatino Linotype"/>
          <w:sz w:val="24"/>
          <w:szCs w:val="24"/>
        </w:rPr>
        <w:t xml:space="preserve"> </w: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BC, cắt đường thẳng AC tại H và cắt đường thẳng AB tại E. Chứng minh </w:t>
      </w:r>
      <w:r w:rsidRPr="00BC2E01">
        <w:rPr>
          <w:rFonts w:ascii="Palatino Linotype" w:hAnsi="Palatino Linotype"/>
          <w:sz w:val="24"/>
          <w:szCs w:val="24"/>
          <w:lang w:val="vi-VN"/>
        </w:rPr>
        <w:sym w:font="SymbolPS" w:char="F044"/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EMB ~ </w:t>
      </w:r>
      <w:r w:rsidRPr="00BC2E01">
        <w:rPr>
          <w:rFonts w:ascii="Palatino Linotype" w:hAnsi="Palatino Linotype"/>
          <w:sz w:val="24"/>
          <w:szCs w:val="24"/>
          <w:lang w:val="vi-VN"/>
        </w:rPr>
        <w:sym w:font="SymbolPS" w:char="F044"/>
      </w:r>
      <w:r w:rsidRPr="00BC2E01">
        <w:rPr>
          <w:rFonts w:ascii="Palatino Linotype" w:hAnsi="Palatino Linotype"/>
          <w:sz w:val="24"/>
          <w:szCs w:val="24"/>
          <w:lang w:val="vi-VN"/>
        </w:rPr>
        <w:t>CAB.</w:t>
      </w:r>
    </w:p>
    <w:p w:rsidR="00363A21" w:rsidRPr="00BC2E01" w:rsidRDefault="00363A21" w:rsidP="00363A2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>c) Tính EB và EM.</w:t>
      </w:r>
    </w:p>
    <w:p w:rsidR="00363A21" w:rsidRPr="00BC2E01" w:rsidRDefault="00363A21" w:rsidP="00363A2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>d) Chứng minh BH vuông góc với EC.</w:t>
      </w:r>
    </w:p>
    <w:p w:rsidR="00363A21" w:rsidRPr="00BC2E01" w:rsidRDefault="00363A21" w:rsidP="00363A2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 xml:space="preserve">e) Chứng minh </w:t>
      </w:r>
      <w:r w:rsidRPr="00BC2E01">
        <w:rPr>
          <w:rFonts w:ascii="Palatino Linotype" w:hAnsi="Palatino Linotype"/>
          <w:position w:val="-4"/>
          <w:sz w:val="24"/>
          <w:szCs w:val="24"/>
          <w:lang w:val="vi-VN"/>
        </w:rPr>
        <w:object w:dxaOrig="2020" w:dyaOrig="260">
          <v:shape id="_x0000_i1041" type="#_x0000_t75" style="width:101pt;height:13.35pt" o:ole="">
            <v:imagedata r:id="rId39" o:title=""/>
          </v:shape>
          <o:OLEObject Type="Embed" ProgID="Equation.DSMT4" ShapeID="_x0000_i1041" DrawAspect="Content" ObjectID="_1751807497" r:id="rId40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146D2E" w:rsidRPr="00BC2E01" w:rsidRDefault="00146D2E" w:rsidP="00146D2E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Cho tứ giác ABCD, có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160" w:dyaOrig="380">
          <v:shape id="_x0000_i1042" type="#_x0000_t75" style="width:58.65pt;height:17.8pt" o:ole="">
            <v:imagedata r:id="rId41" o:title=""/>
          </v:shape>
          <o:OLEObject Type="Embed" ProgID="Equation.DSMT4" ShapeID="_x0000_i1042" DrawAspect="Content" ObjectID="_1751807498" r:id="rId42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BC2E01">
        <w:rPr>
          <w:rFonts w:ascii="Palatino Linotype" w:hAnsi="Palatino Linotype"/>
          <w:position w:val="-8"/>
          <w:sz w:val="24"/>
          <w:szCs w:val="24"/>
          <w:lang w:val="vi-VN"/>
        </w:rPr>
        <w:object w:dxaOrig="1340" w:dyaOrig="400">
          <v:shape id="_x0000_i1043" type="#_x0000_t75" style="width:66.8pt;height:20.05pt" o:ole="">
            <v:imagedata r:id="rId43" o:title=""/>
          </v:shape>
          <o:OLEObject Type="Embed" ProgID="Equation.DSMT4" ShapeID="_x0000_i1043" DrawAspect="Content" ObjectID="_1751807499" r:id="rId44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040" w:dyaOrig="279">
          <v:shape id="_x0000_i1044" type="#_x0000_t75" style="width:51.95pt;height:13.35pt" o:ole="">
            <v:imagedata r:id="rId45" o:title=""/>
          </v:shape>
          <o:OLEObject Type="Embed" ProgID="Equation.DSMT4" ShapeID="_x0000_i1044" DrawAspect="Content" ObjectID="_1751807500" r:id="rId46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060" w:dyaOrig="279">
          <v:shape id="_x0000_i1045" type="#_x0000_t75" style="width:54.2pt;height:13.35pt" o:ole="">
            <v:imagedata r:id="rId47" o:title=""/>
          </v:shape>
          <o:OLEObject Type="Embed" ProgID="Equation.DSMT4" ShapeID="_x0000_i1045" DrawAspect="Content" ObjectID="_1751807501" r:id="rId48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080" w:dyaOrig="279">
          <v:shape id="_x0000_i1046" type="#_x0000_t75" style="width:54.95pt;height:13.35pt" o:ole="">
            <v:imagedata r:id="rId49" o:title=""/>
          </v:shape>
          <o:OLEObject Type="Embed" ProgID="Equation.DSMT4" ShapeID="_x0000_i1046" DrawAspect="Content" ObjectID="_1751807502" r:id="rId50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>.</w:t>
      </w:r>
    </w:p>
    <w:p w:rsidR="00146D2E" w:rsidRPr="00BC2E01" w:rsidRDefault="00146D2E" w:rsidP="00146D2E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 xml:space="preserve">a) Tính góc </w:t>
      </w:r>
      <w:r w:rsidRPr="00BC2E01">
        <w:rPr>
          <w:rFonts w:ascii="Palatino Linotype" w:hAnsi="Palatino Linotype"/>
          <w:position w:val="-4"/>
          <w:sz w:val="24"/>
          <w:szCs w:val="24"/>
          <w:lang w:val="vi-VN"/>
        </w:rPr>
        <w:object w:dxaOrig="540" w:dyaOrig="360">
          <v:shape id="_x0000_i1047" type="#_x0000_t75" style="width:26.7pt;height:17.8pt" o:ole="">
            <v:imagedata r:id="rId51" o:title=""/>
          </v:shape>
          <o:OLEObject Type="Embed" ProgID="Equation.DSMT4" ShapeID="_x0000_i1047" DrawAspect="Content" ObjectID="_1751807503" r:id="rId52"/>
        </w:object>
      </w:r>
    </w:p>
    <w:p w:rsidR="00146D2E" w:rsidRPr="00BC2E01" w:rsidRDefault="00146D2E" w:rsidP="00146D2E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 xml:space="preserve">b) Chứng minh </w:t>
      </w:r>
      <w:r w:rsidRPr="00BC2E01">
        <w:rPr>
          <w:rFonts w:ascii="Palatino Linotype" w:hAnsi="Palatino Linotype"/>
          <w:position w:val="-18"/>
          <w:sz w:val="24"/>
          <w:szCs w:val="24"/>
          <w:lang w:val="vi-VN"/>
        </w:rPr>
        <w:object w:dxaOrig="1760" w:dyaOrig="400">
          <v:shape id="_x0000_i1048" type="#_x0000_t75" style="width:88.35pt;height:20.05pt" o:ole="">
            <v:imagedata r:id="rId53" o:title=""/>
          </v:shape>
          <o:OLEObject Type="Embed" ProgID="Equation.DSMT4" ShapeID="_x0000_i1048" DrawAspect="Content" ObjectID="_1751807504" r:id="rId54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0B6EE7" w:rsidRPr="00BC2E01" w:rsidRDefault="00146D2E" w:rsidP="00BC2E0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 xml:space="preserve">c) Chứng minh </w:t>
      </w:r>
      <w:r w:rsidRPr="00BC2E01">
        <w:rPr>
          <w:rFonts w:ascii="Palatino Linotype" w:hAnsi="Palatino Linotype"/>
          <w:position w:val="-10"/>
          <w:sz w:val="24"/>
          <w:szCs w:val="24"/>
          <w:lang w:val="vi-VN"/>
        </w:rPr>
        <w:object w:dxaOrig="1060" w:dyaOrig="320">
          <v:shape id="_x0000_i1049" type="#_x0000_t75" style="width:52.7pt;height:16.35pt" o:ole="">
            <v:imagedata r:id="rId55" o:title=""/>
          </v:shape>
          <o:OLEObject Type="Embed" ProgID="Equation.DSMT4" ShapeID="_x0000_i1049" DrawAspect="Content" ObjectID="_1751807505" r:id="rId56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 .</w:t>
      </w:r>
      <w:r w:rsidRPr="00BC2E01">
        <w:rPr>
          <w:rFonts w:ascii="Palatino Linotype" w:hAnsi="Palatino Linotype"/>
          <w:sz w:val="24"/>
          <w:szCs w:val="24"/>
          <w:lang w:val="vi-VN"/>
        </w:rPr>
        <w:tab/>
      </w:r>
    </w:p>
    <w:p w:rsidR="00BC2E01" w:rsidRPr="00BC2E01" w:rsidRDefault="00BC2E01" w:rsidP="00BC2E0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C2E01">
        <w:rPr>
          <w:rFonts w:ascii="Palatino Linotype" w:hAnsi="Palatino Linotype"/>
          <w:sz w:val="24"/>
          <w:szCs w:val="24"/>
        </w:rPr>
        <w:t xml:space="preserve">Cho hình bình hành ABCD ( AC &gt; BD) vẽ CE vuông góc với AB tại E, vẽ CF vuông góc với AD tại F.Chứng minh rằng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2760" w:dyaOrig="340">
          <v:shape id="_x0000_i1050" type="#_x0000_t75" style="width:138pt;height:17.05pt" o:ole="">
            <v:imagedata r:id="rId57" o:title=""/>
          </v:shape>
          <o:OLEObject Type="Embed" ProgID="Equation.DSMT4" ShapeID="_x0000_i1050" DrawAspect="Content" ObjectID="_1751807506" r:id="rId58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Default="00BC2E01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935D9E" w:rsidRPr="00BC2E01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BÀI TẬP </w:t>
      </w:r>
      <w:r w:rsidR="00935D9E"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Ự LUYỆN</w:t>
      </w:r>
    </w:p>
    <w:p w:rsidR="00935D9E" w:rsidRPr="00BC2E01" w:rsidRDefault="00935D9E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Bài 1: </w: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Cho hình thang vuông ABCD (AB // DC,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240" w:dyaOrig="380">
          <v:shape id="_x0000_i1051" type="#_x0000_t75" style="width:62.35pt;height:17.8pt" o:ole="">
            <v:imagedata r:id="rId59" o:title=""/>
          </v:shape>
          <o:OLEObject Type="Embed" ProgID="Equation.DSMT4" ShapeID="_x0000_i1051" DrawAspect="Content" ObjectID="_1751807507" r:id="rId60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). Đường chéo BD vuông góc với cạnh bên BC. Chứng minh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480" w:dyaOrig="380">
          <v:shape id="_x0000_i1052" type="#_x0000_t75" style="width:73.5pt;height:17.8pt" o:ole="">
            <v:imagedata r:id="rId61" o:title=""/>
          </v:shape>
          <o:OLEObject Type="Embed" ProgID="Equation.DSMT4" ShapeID="_x0000_i1052" DrawAspect="Content" ObjectID="_1751807508" r:id="rId62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>.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Bài 2: </w:t>
      </w:r>
      <w:r w:rsidRPr="00BC2E01">
        <w:rPr>
          <w:rFonts w:ascii="Palatino Linotype" w:hAnsi="Palatino Linotype"/>
          <w:sz w:val="24"/>
          <w:szCs w:val="24"/>
        </w:rPr>
        <w:t xml:space="preserve">Cho tam giác ABC. Một đường thẳng song song với BC cắt cạnh AB, AC theo thứ tự ở D và E. Gọi G là một điểm trên cạnh BC. Tính diện tích tứ giác ADGE biết diện tích tam giác ABC bằng </w:t>
      </w:r>
      <w:r w:rsidRPr="00BC2E01">
        <w:rPr>
          <w:rFonts w:ascii="Palatino Linotype" w:hAnsi="Palatino Linotype"/>
          <w:position w:val="-8"/>
          <w:sz w:val="24"/>
          <w:szCs w:val="24"/>
        </w:rPr>
        <w:object w:dxaOrig="820" w:dyaOrig="400">
          <v:shape id="_x0000_i1053" type="#_x0000_t75" style="width:40.8pt;height:20.05pt" o:ole="">
            <v:imagedata r:id="rId63" o:title=""/>
          </v:shape>
          <o:OLEObject Type="Embed" ProgID="Equation.DSMT4" ShapeID="_x0000_i1053" DrawAspect="Content" ObjectID="_1751807509" r:id="rId64"/>
        </w:object>
      </w:r>
      <w:r w:rsidRPr="00BC2E01">
        <w:rPr>
          <w:rFonts w:ascii="Palatino Linotype" w:hAnsi="Palatino Linotype"/>
          <w:sz w:val="24"/>
          <w:szCs w:val="24"/>
        </w:rPr>
        <w:t xml:space="preserve"> diện tích tam giác ADE bằng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700" w:dyaOrig="380">
          <v:shape id="_x0000_i1054" type="#_x0000_t75" style="width:34.9pt;height:18.55pt" o:ole="">
            <v:imagedata r:id="rId65" o:title=""/>
          </v:shape>
          <o:OLEObject Type="Embed" ProgID="Equation.DSMT4" ShapeID="_x0000_i1054" DrawAspect="Content" ObjectID="_1751807510" r:id="rId66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Bài 3: </w:t>
      </w:r>
      <w:r w:rsidRPr="00BC2E01">
        <w:rPr>
          <w:rFonts w:ascii="Palatino Linotype" w:hAnsi="Palatino Linotype"/>
          <w:sz w:val="24"/>
          <w:szCs w:val="24"/>
        </w:rPr>
        <w:t xml:space="preserve">Cho tam giác ABC vuông tại A, đường cao AH, </w:t>
      </w:r>
      <w:r w:rsidRPr="00BC2E01">
        <w:rPr>
          <w:rFonts w:ascii="Palatino Linotype" w:hAnsi="Palatino Linotype"/>
          <w:position w:val="-8"/>
          <w:sz w:val="24"/>
          <w:szCs w:val="24"/>
        </w:rPr>
        <w:object w:dxaOrig="2460" w:dyaOrig="300">
          <v:shape id="_x0000_i1055" type="#_x0000_t75" style="width:123.25pt;height:14.85pt" o:ole="">
            <v:imagedata r:id="rId67" o:title=""/>
          </v:shape>
          <o:OLEObject Type="Embed" ProgID="Equation.DSMT4" ShapeID="_x0000_i1055" DrawAspect="Content" ObjectID="_1751807511" r:id="rId68"/>
        </w:object>
      </w:r>
      <w:r w:rsidRPr="00BC2E01">
        <w:rPr>
          <w:rFonts w:ascii="Palatino Linotype" w:hAnsi="Palatino Linotype"/>
          <w:sz w:val="24"/>
          <w:szCs w:val="24"/>
        </w:rPr>
        <w:t xml:space="preserve"> Gọi D là hình chiếu của H trên AC, E là hình chiếu của H trên AB.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a) Chứng minh tam giác ADE đồng dạng với tam giác ABC.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b) Tính diện tích tam giác ADE.</w:t>
      </w:r>
    </w:p>
    <w:p w:rsidR="00421FF9" w:rsidRPr="00BC2E01" w:rsidRDefault="00421FF9" w:rsidP="00BC2E01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421FF9" w:rsidRPr="00BC2E01" w:rsidRDefault="00421FF9" w:rsidP="00BC2E01">
      <w:pPr>
        <w:pStyle w:val="ListParagraph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BC2E01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</w:rPr>
        <w:lastRenderedPageBreak/>
        <w:drawing>
          <wp:anchor distT="0" distB="0" distL="114300" distR="114300" simplePos="0" relativeHeight="251666432" behindDoc="0" locked="0" layoutInCell="1" allowOverlap="1" wp14:anchorId="68378931" wp14:editId="3597191C">
            <wp:simplePos x="0" y="0"/>
            <wp:positionH relativeFrom="column">
              <wp:posOffset>4356329</wp:posOffset>
            </wp:positionH>
            <wp:positionV relativeFrom="paragraph">
              <wp:posOffset>165356</wp:posOffset>
            </wp:positionV>
            <wp:extent cx="1798955" cy="1306195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955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659A3" w:rsidRPr="00BC2E01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a)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2320" w:dyaOrig="320">
          <v:shape id="_x0000_i1056" type="#_x0000_t75" style="width:115.75pt;height:16.35pt" o:ole="">
            <v:imagedata r:id="rId70" o:title=""/>
          </v:shape>
          <o:OLEObject Type="Embed" ProgID="Equation.DSMT4" ShapeID="_x0000_i1056" DrawAspect="Content" ObjectID="_1751807512" r:id="rId71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b) Có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1640" w:dyaOrig="279">
          <v:shape id="_x0000_i1057" type="#_x0000_t75" style="width:81.65pt;height:14.1pt" o:ole="">
            <v:imagedata r:id="rId72" o:title=""/>
          </v:shape>
          <o:OLEObject Type="Embed" ProgID="Equation.DSMT4" ShapeID="_x0000_i1057" DrawAspect="Content" ObjectID="_1751807513" r:id="rId73"/>
        </w:object>
      </w:r>
      <w:r w:rsidRPr="00BC2E01">
        <w:rPr>
          <w:rFonts w:ascii="Palatino Linotype" w:hAnsi="Palatino Linotype"/>
          <w:sz w:val="24"/>
          <w:szCs w:val="24"/>
        </w:rPr>
        <w:t xml:space="preserve">ta suy ra </w:t>
      </w:r>
      <w:r w:rsidRPr="00BC2E01">
        <w:rPr>
          <w:rFonts w:ascii="Palatino Linotype" w:hAnsi="Palatino Linotype"/>
          <w:position w:val="-24"/>
          <w:sz w:val="24"/>
          <w:szCs w:val="24"/>
        </w:rPr>
        <w:object w:dxaOrig="1120" w:dyaOrig="620">
          <v:shape id="_x0000_i1058" type="#_x0000_t75" style="width:55.65pt;height:31.2pt" o:ole="">
            <v:imagedata r:id="rId74" o:title=""/>
          </v:shape>
          <o:OLEObject Type="Embed" ProgID="Equation.DSMT4" ShapeID="_x0000_i1058" DrawAspect="Content" ObjectID="_1751807514" r:id="rId75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Từ đó chứng minh được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2299" w:dyaOrig="320">
          <v:shape id="_x0000_i1059" type="#_x0000_t75" style="width:115.05pt;height:16.35pt" o:ole="">
            <v:imagedata r:id="rId76" o:title=""/>
          </v:shape>
          <o:OLEObject Type="Embed" ProgID="Equation.DSMT4" ShapeID="_x0000_i1059" DrawAspect="Content" ObjectID="_1751807515" r:id="rId77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BC2E01" w:rsidRPr="00BC2E01" w:rsidRDefault="00BC2E01" w:rsidP="00BC2E01">
      <w:pPr>
        <w:pStyle w:val="ListParagraph"/>
        <w:numPr>
          <w:ilvl w:val="0"/>
          <w:numId w:val="5"/>
        </w:numPr>
        <w:spacing w:before="40" w:after="0" w:line="312" w:lineRule="auto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Vì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60" type="#_x0000_t75" style="width:51.2pt;height:14.1pt" o:ole="">
            <v:imagedata r:id="rId78" o:title=""/>
          </v:shape>
          <o:OLEObject Type="Embed" ProgID="Equation.DSMT4" ShapeID="_x0000_i1060" DrawAspect="Content" ObjectID="_1751807516" r:id="rId79"/>
        </w:objec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61" type="#_x0000_t75" style="width:47.5pt;height:14.1pt" o:ole="">
            <v:imagedata r:id="rId80" o:title=""/>
          </v:shape>
          <o:OLEObject Type="Embed" ProgID="Equation.DSMT4" ShapeID="_x0000_i1061" DrawAspect="Content" ObjectID="_1751807517" r:id="rId81"/>
        </w:object>
      </w:r>
      <w:r w:rsidRPr="00BC2E01">
        <w:rPr>
          <w:rFonts w:ascii="Palatino Linotype" w:hAnsi="Palatino Linotype"/>
          <w:sz w:val="24"/>
          <w:szCs w:val="24"/>
        </w:rPr>
        <w:t xml:space="preserve">vuông tại </w:t>
      </w:r>
      <w:r w:rsidRPr="00BC2E01">
        <w:rPr>
          <w:rFonts w:ascii="Palatino Linotype" w:hAnsi="Palatino Linotype"/>
          <w:i/>
          <w:sz w:val="24"/>
          <w:szCs w:val="24"/>
        </w:rPr>
        <w:t>H</w:t>
      </w:r>
      <w:r w:rsidRPr="00BC2E01">
        <w:rPr>
          <w:rFonts w:ascii="Palatino Linotype" w:hAnsi="Palatino Linotype"/>
          <w:sz w:val="24"/>
          <w:szCs w:val="24"/>
        </w:rPr>
        <w:t>, theo định lý Pitago ta có:</w:t>
      </w:r>
    </w:p>
    <w:p w:rsidR="00BC2E01" w:rsidRPr="00BC2E01" w:rsidRDefault="00BC2E01" w:rsidP="00BC2E01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position w:val="-6"/>
          <w:sz w:val="24"/>
          <w:szCs w:val="24"/>
        </w:rPr>
        <w:object w:dxaOrig="4000" w:dyaOrig="320">
          <v:shape id="_x0000_i1062" type="#_x0000_t75" style="width:200.4pt;height:16.35pt" o:ole="">
            <v:imagedata r:id="rId82" o:title=""/>
          </v:shape>
          <o:OLEObject Type="Embed" ProgID="Equation.DSMT4" ShapeID="_x0000_i1062" DrawAspect="Content" ObjectID="_1751807518" r:id="rId83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position w:val="-6"/>
          <w:sz w:val="24"/>
          <w:szCs w:val="24"/>
        </w:rPr>
        <w:object w:dxaOrig="5200" w:dyaOrig="320">
          <v:shape id="_x0000_i1063" type="#_x0000_t75" style="width:259.75pt;height:16.35pt" o:ole="">
            <v:imagedata r:id="rId84" o:title=""/>
          </v:shape>
          <o:OLEObject Type="Embed" ProgID="Equation.DSMT4" ShapeID="_x0000_i1063" DrawAspect="Content" ObjectID="_1751807519" r:id="rId85"/>
        </w:object>
      </w:r>
    </w:p>
    <w:p w:rsidR="00BC2E01" w:rsidRPr="00BC2E01" w:rsidRDefault="00BC2E01" w:rsidP="00BC2E01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231F23BF" wp14:editId="7CAB2B47">
            <wp:simplePos x="0" y="0"/>
            <wp:positionH relativeFrom="column">
              <wp:posOffset>4088615</wp:posOffset>
            </wp:positionH>
            <wp:positionV relativeFrom="paragraph">
              <wp:posOffset>417830</wp:posOffset>
            </wp:positionV>
            <wp:extent cx="2309495" cy="136779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9495" cy="136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2E01">
        <w:rPr>
          <w:rFonts w:ascii="Palatino Linotype" w:hAnsi="Palatino Linotype"/>
          <w:sz w:val="24"/>
          <w:szCs w:val="24"/>
        </w:rPr>
        <w:t xml:space="preserve">Vì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64" type="#_x0000_t75" style="width:51.2pt;height:14.1pt" o:ole="">
            <v:imagedata r:id="rId78" o:title=""/>
          </v:shape>
          <o:OLEObject Type="Embed" ProgID="Equation.DSMT4" ShapeID="_x0000_i1064" DrawAspect="Content" ObjectID="_1751807520" r:id="rId87"/>
        </w:objec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065" type="#_x0000_t75" style="width:50.45pt;height:14.1pt" o:ole="">
            <v:imagedata r:id="rId88" o:title=""/>
          </v:shape>
          <o:OLEObject Type="Embed" ProgID="Equation.DSMT4" ShapeID="_x0000_i1065" DrawAspect="Content" ObjectID="_1751807521" r:id="rId89"/>
        </w:object>
      </w:r>
      <w:r w:rsidRPr="00BC2E01">
        <w:rPr>
          <w:rFonts w:ascii="Palatino Linotype" w:hAnsi="Palatino Linotype"/>
          <w:sz w:val="24"/>
          <w:szCs w:val="24"/>
        </w:rPr>
        <w:t xml:space="preserve">vuông tại </w:t>
      </w:r>
      <w:r w:rsidRPr="00BC2E01">
        <w:rPr>
          <w:rFonts w:ascii="Palatino Linotype" w:hAnsi="Palatino Linotype"/>
          <w:i/>
          <w:sz w:val="24"/>
          <w:szCs w:val="24"/>
        </w:rPr>
        <w:t>H</w:t>
      </w:r>
      <w:r w:rsidRPr="00BC2E01">
        <w:rPr>
          <w:rFonts w:ascii="Palatino Linotype" w:hAnsi="Palatino Linotype"/>
          <w:sz w:val="24"/>
          <w:szCs w:val="24"/>
        </w:rPr>
        <w:t>, theo định lý Pitago ta có:</w:t>
      </w:r>
      <w:r w:rsidRPr="00BC2E01">
        <w:rPr>
          <w:rFonts w:ascii="Palatino Linotype" w:hAnsi="Palatino Linotype"/>
          <w:position w:val="-48"/>
          <w:sz w:val="24"/>
          <w:szCs w:val="24"/>
        </w:rPr>
        <w:object w:dxaOrig="5400" w:dyaOrig="1080">
          <v:shape id="_x0000_i1066" type="#_x0000_t75" style="width:269.45pt;height:54.2pt" o:ole="">
            <v:imagedata r:id="rId90" o:title=""/>
          </v:shape>
          <o:OLEObject Type="Embed" ProgID="Equation.DSMT4" ShapeID="_x0000_i1066" DrawAspect="Content" ObjectID="_1751807522" r:id="rId91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Ta lại có: </w:t>
      </w:r>
      <w:r w:rsidRPr="00BC2E01">
        <w:rPr>
          <w:rFonts w:ascii="Palatino Linotype" w:hAnsi="Palatino Linotype"/>
          <w:position w:val="-58"/>
          <w:sz w:val="24"/>
          <w:szCs w:val="24"/>
        </w:rPr>
        <w:object w:dxaOrig="3220" w:dyaOrig="1280">
          <v:shape id="_x0000_i1067" type="#_x0000_t75" style="width:161.8pt;height:64.6pt" o:ole="">
            <v:imagedata r:id="rId92" o:title=""/>
          </v:shape>
          <o:OLEObject Type="Embed" ProgID="Equation.DSMT4" ShapeID="_x0000_i1067" DrawAspect="Content" ObjectID="_1751807523" r:id="rId93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Xét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68" type="#_x0000_t75" style="width:35.65pt;height:12.6pt" o:ole="">
            <v:imagedata r:id="rId94" o:title=""/>
          </v:shape>
          <o:OLEObject Type="Embed" ProgID="Equation.DSMT4" ShapeID="_x0000_i1068" DrawAspect="Content" ObjectID="_1751807524" r:id="rId95"/>
        </w:object>
      </w:r>
      <w:r w:rsidRPr="00BC2E01">
        <w:rPr>
          <w:rFonts w:ascii="Palatino Linotype" w:hAnsi="Palatino Linotype"/>
          <w:sz w:val="24"/>
          <w:szCs w:val="24"/>
        </w:rPr>
        <w:t xml:space="preserve"> và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69" type="#_x0000_t75" style="width:35.65pt;height:14.1pt" o:ole="">
            <v:imagedata r:id="rId96" o:title=""/>
          </v:shape>
          <o:OLEObject Type="Embed" ProgID="Equation.DSMT4" ShapeID="_x0000_i1069" DrawAspect="Content" ObjectID="_1751807525" r:id="rId97"/>
        </w:object>
      </w:r>
      <w:r w:rsidRPr="00BC2E01">
        <w:rPr>
          <w:rFonts w:ascii="Palatino Linotype" w:hAnsi="Palatino Linotype"/>
          <w:sz w:val="24"/>
          <w:szCs w:val="24"/>
        </w:rPr>
        <w:t xml:space="preserve"> có:  </w:t>
      </w:r>
      <w:r w:rsidRPr="00BC2E01">
        <w:rPr>
          <w:rFonts w:ascii="Palatino Linotype" w:hAnsi="Palatino Linotype"/>
          <w:position w:val="-50"/>
          <w:sz w:val="24"/>
          <w:szCs w:val="24"/>
        </w:rPr>
        <w:object w:dxaOrig="6740" w:dyaOrig="1120">
          <v:shape id="_x0000_i1070" type="#_x0000_t75" style="width:334.65pt;height:55.65pt" o:ole="">
            <v:imagedata r:id="rId98" o:title=""/>
          </v:shape>
          <o:OLEObject Type="Embed" ProgID="Equation.DSMT4" ShapeID="_x0000_i1070" DrawAspect="Content" ObjectID="_1751807526" r:id="rId99"/>
        </w:object>
      </w:r>
      <w:r w:rsidRPr="00BC2E01">
        <w:rPr>
          <w:rFonts w:ascii="Palatino Linotype" w:hAnsi="Palatino Linotype"/>
          <w:sz w:val="24"/>
          <w:szCs w:val="24"/>
        </w:rPr>
        <w:t xml:space="preserve">   </w:t>
      </w:r>
    </w:p>
    <w:p w:rsidR="00BC2E01" w:rsidRPr="00BC2E01" w:rsidRDefault="00BC2E01" w:rsidP="00BC2E01">
      <w:pPr>
        <w:spacing w:before="40" w:after="0" w:line="312" w:lineRule="auto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b) Ta có: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4480" w:dyaOrig="400">
          <v:shape id="_x0000_i1071" type="#_x0000_t75" style="width:225.55pt;height:20.05pt" o:ole="">
            <v:imagedata r:id="rId100" o:title=""/>
          </v:shape>
          <o:OLEObject Type="Embed" ProgID="Equation.DSMT4" ShapeID="_x0000_i1071" DrawAspect="Content" ObjectID="_1751807527" r:id="rId101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Default="00BC2E01" w:rsidP="00BC2E01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Xét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72" type="#_x0000_t75" style="width:36.35pt;height:12.6pt" o:ole="">
            <v:imagedata r:id="rId102" o:title=""/>
          </v:shape>
          <o:OLEObject Type="Embed" ProgID="Equation.DSMT4" ShapeID="_x0000_i1072" DrawAspect="Content" ObjectID="_1751807528" r:id="rId103"/>
        </w:object>
      </w:r>
      <w:r w:rsidRPr="00BC2E01">
        <w:rPr>
          <w:rFonts w:ascii="Palatino Linotype" w:hAnsi="Palatino Linotype"/>
          <w:sz w:val="24"/>
          <w:szCs w:val="24"/>
        </w:rPr>
        <w:t xml:space="preserve"> và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73" type="#_x0000_t75" style="width:32.65pt;height:14.1pt" o:ole="">
            <v:imagedata r:id="rId104" o:title=""/>
          </v:shape>
          <o:OLEObject Type="Embed" ProgID="Equation.DSMT4" ShapeID="_x0000_i1073" DrawAspect="Content" ObjectID="_1751807529" r:id="rId105"/>
        </w:object>
      </w:r>
      <w:r w:rsidRPr="00BC2E01">
        <w:rPr>
          <w:rFonts w:ascii="Palatino Linotype" w:hAnsi="Palatino Linotype"/>
          <w:sz w:val="24"/>
          <w:szCs w:val="24"/>
        </w:rPr>
        <w:t xml:space="preserve"> có:   </w:t>
      </w:r>
      <w:r w:rsidRPr="00BC2E01">
        <w:rPr>
          <w:rFonts w:ascii="Palatino Linotype" w:hAnsi="Palatino Linotype"/>
          <w:position w:val="-38"/>
          <w:sz w:val="24"/>
          <w:szCs w:val="24"/>
        </w:rPr>
        <w:object w:dxaOrig="4420" w:dyaOrig="880">
          <v:shape id="_x0000_i1074" type="#_x0000_t75" style="width:221.9pt;height:44.55pt" o:ole="">
            <v:imagedata r:id="rId106" o:title=""/>
          </v:shape>
          <o:OLEObject Type="Embed" ProgID="Equation.DSMT4" ShapeID="_x0000_i1074" DrawAspect="Content" ObjectID="_1751807530" r:id="rId107"/>
        </w:object>
      </w:r>
      <w:r w:rsidRPr="00BC2E01">
        <w:rPr>
          <w:rFonts w:ascii="Palatino Linotype" w:hAnsi="Palatino Linotype"/>
          <w:sz w:val="24"/>
          <w:szCs w:val="24"/>
        </w:rPr>
        <w:t xml:space="preserve"> (đpcm) </w:t>
      </w:r>
    </w:p>
    <w:p w:rsidR="00BC2E01" w:rsidRPr="00BC2E01" w:rsidRDefault="00BC2E01" w:rsidP="00BC2E01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C2E01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</w:rPr>
        <w:t xml:space="preserve">a) </w: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</w:t>
      </w:r>
      <w:r w:rsidRPr="00BC2E01">
        <w:rPr>
          <w:rFonts w:ascii="Palatino Linotype" w:eastAsia="Times New Roman" w:hAnsi="Palatino Linotype"/>
          <w:bCs/>
          <w:position w:val="-6"/>
          <w:sz w:val="24"/>
          <w:szCs w:val="24"/>
          <w:lang w:val="vi-VN"/>
        </w:rPr>
        <w:object w:dxaOrig="1280" w:dyaOrig="380">
          <v:shape id="_x0000_i1075" type="#_x0000_t75" style="width:64.6pt;height:17.8pt" o:ole="">
            <v:imagedata r:id="rId27" o:title=""/>
          </v:shape>
          <o:OLEObject Type="Embed" ProgID="Equation.DSMT4" ShapeID="_x0000_i1075" DrawAspect="Content" ObjectID="_1751807531" r:id="rId108"/>
        </w:objec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position w:val="-10"/>
          <w:sz w:val="24"/>
          <w:szCs w:val="24"/>
        </w:rPr>
        <w:object w:dxaOrig="6060" w:dyaOrig="400">
          <v:shape id="_x0000_i1076" type="#_x0000_t75" style="width:303pt;height:20.05pt" o:ole="">
            <v:imagedata r:id="rId109" o:title=""/>
          </v:shape>
          <o:OLEObject Type="Embed" ProgID="Equation.DSMT4" ShapeID="_x0000_i1076" DrawAspect="Content" ObjectID="_1751807532" r:id="rId110"/>
        </w:objec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3444C101" wp14:editId="4CAD1B8E">
            <wp:simplePos x="0" y="0"/>
            <wp:positionH relativeFrom="column">
              <wp:posOffset>3699045</wp:posOffset>
            </wp:positionH>
            <wp:positionV relativeFrom="paragraph">
              <wp:posOffset>70380</wp:posOffset>
            </wp:positionV>
            <wp:extent cx="2508885" cy="1172210"/>
            <wp:effectExtent l="0" t="0" r="5715" b="889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8885" cy="1172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b) </w:t>
      </w:r>
      <w:r w:rsidRPr="00BC2E01">
        <w:rPr>
          <w:rFonts w:ascii="Palatino Linotype" w:eastAsia="Times New Roman" w:hAnsi="Palatino Linotype"/>
          <w:bCs/>
          <w:position w:val="-6"/>
          <w:sz w:val="24"/>
          <w:szCs w:val="24"/>
          <w:lang w:val="vi-VN"/>
        </w:rPr>
        <w:object w:dxaOrig="1540" w:dyaOrig="380">
          <v:shape id="_x0000_i1077" type="#_x0000_t75" style="width:77.25pt;height:17.8pt" o:ole="">
            <v:imagedata r:id="rId112" o:title=""/>
          </v:shape>
          <o:OLEObject Type="Embed" ProgID="Equation.DSMT4" ShapeID="_x0000_i1077" DrawAspect="Content" ObjectID="_1751807533" r:id="rId113"/>
        </w:object>
      </w:r>
    </w:p>
    <w:p w:rsidR="00BC2E01" w:rsidRPr="00BC2E01" w:rsidRDefault="00BC2E01" w:rsidP="00BC2E01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BC2E01">
        <w:rPr>
          <w:rFonts w:ascii="Palatino Linotype" w:eastAsia="Times New Roman" w:hAnsi="Palatino Linotype"/>
          <w:bCs/>
          <w:position w:val="-38"/>
          <w:sz w:val="24"/>
          <w:szCs w:val="24"/>
          <w:lang w:val="vi-VN"/>
        </w:rPr>
        <w:object w:dxaOrig="3820" w:dyaOrig="880">
          <v:shape id="_x0000_i1078" type="#_x0000_t75" style="width:191.55pt;height:44.55pt" o:ole="">
            <v:imagedata r:id="rId114" o:title=""/>
          </v:shape>
          <o:OLEObject Type="Embed" ProgID="Equation.DSMT4" ShapeID="_x0000_i1078" DrawAspect="Content" ObjectID="_1751807534" r:id="rId115"/>
        </w:object>
      </w:r>
      <w:r w:rsidRPr="00BC2E01">
        <w:rPr>
          <w:rFonts w:ascii="Palatino Linotype" w:eastAsia="Times New Roman" w:hAnsi="Palatino Linotype"/>
          <w:bCs/>
          <w:position w:val="-24"/>
          <w:sz w:val="24"/>
          <w:szCs w:val="24"/>
          <w:lang w:val="vi-VN"/>
        </w:rPr>
        <w:object w:dxaOrig="3120" w:dyaOrig="620">
          <v:shape id="_x0000_i1079" type="#_x0000_t75" style="width:155.85pt;height:31.2pt" o:ole="">
            <v:imagedata r:id="rId116" o:title=""/>
          </v:shape>
          <o:OLEObject Type="Embed" ProgID="Equation.DSMT4" ShapeID="_x0000_i1079" DrawAspect="Content" ObjectID="_1751807535" r:id="rId117"/>
        </w:object>
      </w:r>
    </w:p>
    <w:p w:rsidR="00BC2E01" w:rsidRDefault="00BC2E01" w:rsidP="00BC2E01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4:</w:t>
      </w:r>
    </w:p>
    <w:p w:rsidR="00BC2E01" w:rsidRPr="00BC2E01" w:rsidRDefault="00BC2E01" w:rsidP="00BC2E01">
      <w:pPr>
        <w:jc w:val="center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14BED263" wp14:editId="7799EE43">
            <wp:extent cx="2864732" cy="1734532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0938" cy="1738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a) Chứng minh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800" w:dyaOrig="260">
          <v:shape id="_x0000_i1080" type="#_x0000_t75" style="width:89.8pt;height:13.35pt" o:ole="">
            <v:imagedata r:id="rId35" o:title=""/>
          </v:shape>
          <o:OLEObject Type="Embed" ProgID="Equation.DSMT4" ShapeID="_x0000_i1080" DrawAspect="Content" ObjectID="_1751807536" r:id="rId119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</w: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</w:rPr>
        <w:t xml:space="preserve">Tam giác EMC có trung tuyến </w:t>
      </w:r>
      <w:r w:rsidRPr="00BC2E01">
        <w:rPr>
          <w:rFonts w:ascii="Palatino Linotype" w:eastAsia="Times New Roman" w:hAnsi="Palatino Linotype"/>
          <w:bCs/>
          <w:position w:val="-24"/>
          <w:sz w:val="24"/>
          <w:szCs w:val="24"/>
        </w:rPr>
        <w:object w:dxaOrig="1800" w:dyaOrig="620">
          <v:shape id="_x0000_i1081" type="#_x0000_t75" style="width:89.8pt;height:31.2pt" o:ole="">
            <v:imagedata r:id="rId120" o:title=""/>
          </v:shape>
          <o:OLEObject Type="Embed" ProgID="Equation.DSMT4" ShapeID="_x0000_i1081" DrawAspect="Content" ObjectID="_1751807537" r:id="rId121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</w:rPr>
        <w:t xml:space="preserve"> nên là tam giác vuông tại M.</w: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position w:val="-38"/>
          <w:sz w:val="24"/>
          <w:szCs w:val="24"/>
          <w:lang w:val="vi-VN"/>
        </w:rPr>
        <w:object w:dxaOrig="3860" w:dyaOrig="880">
          <v:shape id="_x0000_i1082" type="#_x0000_t75" style="width:192.25pt;height:44.55pt" o:ole="">
            <v:imagedata r:id="rId122" o:title=""/>
          </v:shape>
          <o:OLEObject Type="Embed" ProgID="Equation.DSMT4" ShapeID="_x0000_i1082" DrawAspect="Content" ObjectID="_1751807538" r:id="rId123"/>
        </w:objec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b) Chứng minh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500" w:dyaOrig="320">
          <v:shape id="_x0000_i1083" type="#_x0000_t75" style="width:77.95pt;height:14.85pt" o:ole="">
            <v:imagedata r:id="rId37" o:title=""/>
          </v:shape>
          <o:OLEObject Type="Embed" ProgID="Equation.DSMT4" ShapeID="_x0000_i1083" DrawAspect="Content" ObjectID="_1751807539" r:id="rId124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>.</w: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hAnsi="Palatino Linotype"/>
          <w:position w:val="-24"/>
          <w:sz w:val="24"/>
          <w:szCs w:val="24"/>
        </w:rPr>
        <w:object w:dxaOrig="6259" w:dyaOrig="660">
          <v:shape id="_x0000_i1084" type="#_x0000_t75" style="width:313.25pt;height:33.4pt" o:ole="">
            <v:imagedata r:id="rId125" o:title=""/>
          </v:shape>
          <o:OLEObject Type="Embed" ProgID="Equation.DSMT4" ShapeID="_x0000_i1084" DrawAspect="Content" ObjectID="_1751807540" r:id="rId126"/>
        </w:objec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c) Tính diện tích tam giác EMC theo </w:t>
      </w:r>
      <w:r w:rsidRPr="00BC2E01">
        <w:rPr>
          <w:rFonts w:ascii="Palatino Linotype" w:eastAsia="Times New Roman" w:hAnsi="Palatino Linotype"/>
          <w:bCs/>
          <w:i/>
          <w:sz w:val="24"/>
          <w:szCs w:val="24"/>
          <w:lang w:val="vi-VN"/>
        </w:rPr>
        <w:t>a</w: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>.</w:t>
      </w:r>
    </w:p>
    <w:p w:rsidR="00BC2E01" w:rsidRPr="00BC2E01" w:rsidRDefault="00BC2E01" w:rsidP="00BC2E01">
      <w:pPr>
        <w:rPr>
          <w:rFonts w:ascii="Palatino Linotype" w:hAnsi="Palatino Linotype"/>
          <w:sz w:val="24"/>
          <w:szCs w:val="24"/>
          <w:lang w:val="pt-BR"/>
        </w:rPr>
      </w:pPr>
      <w:r w:rsidRPr="00BC2E01">
        <w:rPr>
          <w:rFonts w:ascii="Palatino Linotype" w:hAnsi="Palatino Linotype"/>
          <w:position w:val="-64"/>
          <w:sz w:val="24"/>
          <w:szCs w:val="24"/>
        </w:rPr>
        <w:object w:dxaOrig="6920" w:dyaOrig="1400">
          <v:shape id="_x0000_i1085" type="#_x0000_t75" style="width:346pt;height:69.7pt" o:ole="">
            <v:imagedata r:id="rId127" o:title=""/>
          </v:shape>
          <o:OLEObject Type="Embed" ProgID="Equation.DSMT4" ShapeID="_x0000_i1085" DrawAspect="Content" ObjectID="_1751807541" r:id="rId128"/>
        </w:object>
      </w:r>
    </w:p>
    <w:p w:rsidR="00BC2E01" w:rsidRDefault="00BC2E01" w:rsidP="00BC2E01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BC2E01" w:rsidRDefault="00BC2E01" w:rsidP="00BC2E01">
      <w:pPr>
        <w:spacing w:line="26" w:lineRule="atLeast"/>
        <w:jc w:val="center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0FAF0C7C" wp14:editId="497EA0A0">
            <wp:extent cx="1876425" cy="1991995"/>
            <wp:effectExtent l="0" t="0" r="9525" b="825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99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2E01" w:rsidRPr="00BC2E01" w:rsidRDefault="00BC2E01" w:rsidP="00BC2E01">
      <w:pPr>
        <w:spacing w:line="26" w:lineRule="atLeast"/>
        <w:rPr>
          <w:rFonts w:ascii="Palatino Linotype" w:hAnsi="Palatino Linotype"/>
          <w:b/>
          <w:color w:val="C00000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a) </w:t>
      </w:r>
      <w:r w:rsidRPr="00BC2E01">
        <w:rPr>
          <w:rFonts w:ascii="Palatino Linotype" w:hAnsi="Palatino Linotype"/>
          <w:position w:val="-8"/>
          <w:sz w:val="24"/>
          <w:szCs w:val="24"/>
        </w:rPr>
        <w:object w:dxaOrig="2600" w:dyaOrig="400">
          <v:shape id="_x0000_i1086" type="#_x0000_t75" style="width:129.85pt;height:20.05pt" o:ole="">
            <v:imagedata r:id="rId130" o:title=""/>
          </v:shape>
          <o:OLEObject Type="Embed" ProgID="Equation.DSMT4" ShapeID="_x0000_i1086" DrawAspect="Content" ObjectID="_1751807542" r:id="rId131"/>
        </w:object>
      </w:r>
      <w:r w:rsidRPr="00BC2E01">
        <w:rPr>
          <w:rFonts w:ascii="Palatino Linotype" w:hAnsi="Palatino Linotype"/>
          <w:sz w:val="24"/>
          <w:szCs w:val="24"/>
        </w:rPr>
        <w:t xml:space="preserve"> (Pitago)</w:t>
      </w:r>
    </w:p>
    <w:p w:rsidR="00BC2E01" w:rsidRPr="00BC2E01" w:rsidRDefault="00BC2E01" w:rsidP="00BC2E0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b)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3300" w:dyaOrig="400">
          <v:shape id="_x0000_i1087" type="#_x0000_t75" style="width:165.5pt;height:20.05pt" o:ole="">
            <v:imagedata r:id="rId132" o:title=""/>
          </v:shape>
          <o:OLEObject Type="Embed" ProgID="Equation.DSMT4" ShapeID="_x0000_i1087" DrawAspect="Content" ObjectID="_1751807543" r:id="rId133"/>
        </w:object>
      </w:r>
      <w:r w:rsidRPr="00BC2E01">
        <w:rPr>
          <w:rFonts w:ascii="Palatino Linotype" w:hAnsi="Palatino Linotype"/>
          <w:sz w:val="24"/>
          <w:szCs w:val="24"/>
        </w:rPr>
        <w:t xml:space="preserve"> (góc chung)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1880" w:dyaOrig="279">
          <v:shape id="_x0000_i1088" type="#_x0000_t75" style="width:93.55pt;height:14.1pt" o:ole="">
            <v:imagedata r:id="rId134" o:title=""/>
          </v:shape>
          <o:OLEObject Type="Embed" ProgID="Equation.DSMT4" ShapeID="_x0000_i1088" DrawAspect="Content" ObjectID="_1751807544" r:id="rId135"/>
        </w:object>
      </w:r>
      <w:r w:rsidRPr="00BC2E01">
        <w:rPr>
          <w:rFonts w:ascii="Palatino Linotype" w:hAnsi="Palatino Linotype"/>
          <w:sz w:val="24"/>
          <w:szCs w:val="24"/>
        </w:rPr>
        <w:t xml:space="preserve"> (g.g)</w:t>
      </w:r>
    </w:p>
    <w:p w:rsidR="00BC2E01" w:rsidRPr="00BC2E01" w:rsidRDefault="00BC2E01" w:rsidP="00BC2E0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BC2E01">
        <w:rPr>
          <w:rFonts w:ascii="Palatino Linotype" w:hAnsi="Palatino Linotype"/>
          <w:position w:val="-60"/>
          <w:sz w:val="24"/>
          <w:szCs w:val="24"/>
        </w:rPr>
        <w:object w:dxaOrig="6960" w:dyaOrig="1320">
          <v:shape id="_x0000_i1089" type="#_x0000_t75" style="width:348.7pt;height:66.05pt" o:ole="">
            <v:imagedata r:id="rId136" o:title=""/>
          </v:shape>
          <o:OLEObject Type="Embed" ProgID="Equation.DSMT4" ShapeID="_x0000_i1089" DrawAspect="Content" ObjectID="_1751807545" r:id="rId137"/>
        </w:object>
      </w:r>
    </w:p>
    <w:p w:rsidR="00BC2E01" w:rsidRPr="00BC2E01" w:rsidRDefault="00BC2E01" w:rsidP="00BC2E0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d) ΔBEC có 2 đường cao CA,EM cắt nhau tại H nên H là trực tâm ΔBEC,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90" type="#_x0000_t75" style="width:51.95pt;height:14.1pt" o:ole="">
            <v:imagedata r:id="rId138" o:title=""/>
          </v:shape>
          <o:OLEObject Type="Embed" ProgID="Equation.DSMT4" ShapeID="_x0000_i1090" DrawAspect="Content" ObjectID="_1751807546" r:id="rId139"/>
        </w:object>
      </w:r>
    </w:p>
    <w:p w:rsidR="00BC2E01" w:rsidRPr="00BC2E01" w:rsidRDefault="00BC2E01" w:rsidP="00BC2E01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BC2E01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e) </w:t>
      </w:r>
      <w:r w:rsidRPr="00BC2E01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Chứng minh  </w:t>
      </w:r>
      <w:r w:rsidRPr="00BC2E01">
        <w:rPr>
          <w:rFonts w:ascii="Palatino Linotype" w:hAnsi="Palatino Linotype"/>
          <w:color w:val="000000" w:themeColor="text1"/>
          <w:position w:val="-18"/>
          <w:sz w:val="24"/>
          <w:szCs w:val="24"/>
          <w:lang w:val="es-ES"/>
        </w:rPr>
        <w:object w:dxaOrig="1820" w:dyaOrig="400">
          <v:shape id="_x0000_i1091" type="#_x0000_t75" style="width:91.25pt;height:20.05pt" o:ole="">
            <v:imagedata r:id="rId140" o:title=""/>
          </v:shape>
          <o:OLEObject Type="Embed" ProgID="Equation.DSMT4" ShapeID="_x0000_i1091" DrawAspect="Content" ObjectID="_1751807547" r:id="rId141"/>
        </w:object>
      </w:r>
      <w:r w:rsidRPr="00BC2E01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từ đó suy ra </w:t>
      </w:r>
      <w:r w:rsidRPr="00BC2E01">
        <w:rPr>
          <w:rFonts w:ascii="Palatino Linotype" w:hAnsi="Palatino Linotype"/>
          <w:b/>
          <w:color w:val="000000" w:themeColor="text1"/>
          <w:position w:val="-4"/>
          <w:sz w:val="24"/>
          <w:szCs w:val="24"/>
          <w:lang w:val="es-ES"/>
        </w:rPr>
        <w:object w:dxaOrig="2020" w:dyaOrig="260">
          <v:shape id="_x0000_i1092" type="#_x0000_t75" style="width:101pt;height:13.35pt" o:ole="">
            <v:imagedata r:id="rId142" o:title=""/>
          </v:shape>
          <o:OLEObject Type="Embed" ProgID="Equation.DSMT4" ShapeID="_x0000_i1092" DrawAspect="Content" ObjectID="_1751807548" r:id="rId143"/>
        </w:object>
      </w:r>
      <w:r w:rsidRPr="00BC2E01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 </w:t>
      </w:r>
    </w:p>
    <w:p w:rsidR="00BC2E01" w:rsidRDefault="00BC2E01" w:rsidP="00BC2E01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BC2E01" w:rsidRDefault="00BC2E01" w:rsidP="00BC2E01">
      <w:pPr>
        <w:jc w:val="center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7884CC97" wp14:editId="19A9B0EC">
            <wp:extent cx="2150110" cy="1219200"/>
            <wp:effectExtent l="0" t="0" r="254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011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2E01" w:rsidRPr="00BC2E01" w:rsidRDefault="00BC2E01" w:rsidP="00BC2E01">
      <w:pPr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a) Ta có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1800" w:dyaOrig="300">
          <v:shape id="_x0000_i1093" type="#_x0000_t75" style="width:89.8pt;height:14.85pt" o:ole="">
            <v:imagedata r:id="rId145" o:title=""/>
          </v:shape>
          <o:OLEObject Type="Embed" ProgID="Equation.DSMT4" ShapeID="_x0000_i1093" DrawAspect="Content" ObjectID="_1751807549" r:id="rId146"/>
        </w:object>
      </w:r>
      <w:r w:rsidRPr="00BC2E01">
        <w:rPr>
          <w:rFonts w:ascii="Palatino Linotype" w:hAnsi="Palatino Linotype"/>
          <w:sz w:val="24"/>
          <w:szCs w:val="24"/>
        </w:rPr>
        <w:t>, suy ra tam giác ABD vuông tại A (Pitago đảo)</w:t>
      </w:r>
    </w:p>
    <w:p w:rsidR="00BC2E01" w:rsidRPr="00BC2E01" w:rsidRDefault="00BC2E01" w:rsidP="00BC2E0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b) Ta có</w:t>
      </w:r>
      <w:r w:rsidRPr="00BC2E01">
        <w:rPr>
          <w:rFonts w:ascii="Palatino Linotype" w:hAnsi="Palatino Linotype"/>
          <w:position w:val="-8"/>
          <w:sz w:val="24"/>
          <w:szCs w:val="24"/>
        </w:rPr>
        <w:object w:dxaOrig="2600" w:dyaOrig="400">
          <v:shape id="_x0000_i1094" type="#_x0000_t75" style="width:129.85pt;height:20.05pt" o:ole="">
            <v:imagedata r:id="rId147" o:title=""/>
          </v:shape>
          <o:OLEObject Type="Embed" ProgID="Equation.DSMT4" ShapeID="_x0000_i1094" DrawAspect="Content" ObjectID="_1751807550" r:id="rId148"/>
        </w:object>
      </w:r>
      <w:r w:rsidRPr="00BC2E01">
        <w:rPr>
          <w:rFonts w:ascii="Palatino Linotype" w:hAnsi="Palatino Linotype"/>
          <w:sz w:val="24"/>
          <w:szCs w:val="24"/>
        </w:rPr>
        <w:t xml:space="preserve"> (Pitago)</w:t>
      </w:r>
    </w:p>
    <w:p w:rsidR="00BC2E01" w:rsidRPr="00BC2E01" w:rsidRDefault="00BC2E01" w:rsidP="00BC2E0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position w:val="-38"/>
          <w:sz w:val="24"/>
          <w:szCs w:val="24"/>
        </w:rPr>
        <w:object w:dxaOrig="7140" w:dyaOrig="880">
          <v:shape id="_x0000_i1095" type="#_x0000_t75" style="width:356.3pt;height:43.8pt" o:ole="">
            <v:imagedata r:id="rId149" o:title=""/>
          </v:shape>
          <o:OLEObject Type="Embed" ProgID="Equation.DSMT4" ShapeID="_x0000_i1095" DrawAspect="Content" ObjectID="_1751807551" r:id="rId150"/>
        </w:object>
      </w:r>
    </w:p>
    <w:p w:rsidR="00BC2E01" w:rsidRPr="00BC2E01" w:rsidRDefault="00BC2E01" w:rsidP="00BC2E0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c)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4420" w:dyaOrig="400">
          <v:shape id="_x0000_i1096" type="#_x0000_t75" style="width:221.2pt;height:20.05pt" o:ole="">
            <v:imagedata r:id="rId151" o:title=""/>
          </v:shape>
          <o:OLEObject Type="Embed" ProgID="Equation.DSMT4" ShapeID="_x0000_i1096" DrawAspect="Content" ObjectID="_1751807552" r:id="rId152"/>
        </w:object>
      </w:r>
    </w:p>
    <w:p w:rsidR="00BC2E01" w:rsidRPr="00BC2E01" w:rsidRDefault="00BC2E01" w:rsidP="00BC2E01">
      <w:pPr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Vẽ </w:t>
      </w:r>
      <w:r w:rsidRPr="00BC2E01">
        <w:rPr>
          <w:rFonts w:ascii="Palatino Linotype" w:hAnsi="Palatino Linotype"/>
          <w:position w:val="-16"/>
          <w:sz w:val="24"/>
          <w:szCs w:val="24"/>
        </w:rPr>
        <w:object w:dxaOrig="2120" w:dyaOrig="440">
          <v:shape id="_x0000_i1097" type="#_x0000_t75" style="width:106.1pt;height:21.55pt" o:ole="">
            <v:imagedata r:id="rId153" o:title=""/>
          </v:shape>
          <o:OLEObject Type="Embed" ProgID="Equation.DSMT4" ShapeID="_x0000_i1097" DrawAspect="Content" ObjectID="_1751807553" r:id="rId154"/>
        </w:object>
      </w:r>
    </w:p>
    <w:p w:rsidR="00BC2E01" w:rsidRPr="00BC2E01" w:rsidRDefault="00BC2E01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5CE372A0" wp14:editId="1CB14F6D">
            <wp:simplePos x="0" y="0"/>
            <wp:positionH relativeFrom="column">
              <wp:posOffset>3547732</wp:posOffset>
            </wp:positionH>
            <wp:positionV relativeFrom="paragraph">
              <wp:posOffset>14828</wp:posOffset>
            </wp:positionV>
            <wp:extent cx="2498090" cy="1932940"/>
            <wp:effectExtent l="0" t="0" r="0" b="0"/>
            <wp:wrapSquare wrapText="left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090" cy="193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Xét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98" type="#_x0000_t75" style="width:11.15pt;height:14.1pt" o:ole="">
            <v:imagedata r:id="rId156" o:title=""/>
          </v:shape>
          <o:OLEObject Type="Embed" ProgID="Equation.DSMT4" ShapeID="_x0000_i1098" DrawAspect="Content" ObjectID="_1751807554" r:id="rId157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ABH và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99" type="#_x0000_t75" style="width:11.15pt;height:14.1pt" o:ole="">
            <v:imagedata r:id="rId156" o:title=""/>
          </v:shape>
          <o:OLEObject Type="Embed" ProgID="Equation.DSMT4" ShapeID="_x0000_i1099" DrawAspect="Content" ObjectID="_1751807555" r:id="rId158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ACE có </w:t>
      </w:r>
      <w:r w:rsidRPr="00BC2E01">
        <w:rPr>
          <w:rFonts w:ascii="Palatino Linotype" w:hAnsi="Palatino Linotype"/>
          <w:position w:val="-8"/>
          <w:sz w:val="24"/>
          <w:szCs w:val="24"/>
        </w:rPr>
        <w:object w:dxaOrig="2659" w:dyaOrig="400">
          <v:shape id="_x0000_i1100" type="#_x0000_t75" style="width:132.8pt;height:20.05pt" o:ole="">
            <v:imagedata r:id="rId159" o:title=""/>
          </v:shape>
          <o:OLEObject Type="Embed" ProgID="Equation.DSMT4" ShapeID="_x0000_i1100" DrawAspect="Content" ObjectID="_1751807556" r:id="rId160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chung . </w:t>
      </w:r>
    </w:p>
    <w:p w:rsidR="00BC2E01" w:rsidRPr="00BC2E01" w:rsidRDefault="00BC2E01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 xml:space="preserve">Suy ra </w:t>
      </w:r>
      <w:r w:rsidRPr="00BC2E01">
        <w:rPr>
          <w:rFonts w:ascii="Palatino Linotype" w:hAnsi="Palatino Linotype"/>
          <w:sz w:val="24"/>
          <w:szCs w:val="24"/>
        </w:rPr>
        <w:t xml:space="preserve"> </w:t>
      </w:r>
      <w:r w:rsidRPr="00BC2E01">
        <w:rPr>
          <w:rFonts w:ascii="Palatino Linotype" w:hAnsi="Palatino Linotype"/>
          <w:position w:val="-18"/>
          <w:sz w:val="24"/>
          <w:szCs w:val="24"/>
        </w:rPr>
        <w:object w:dxaOrig="2420" w:dyaOrig="400">
          <v:shape id="_x0000_i1101" type="#_x0000_t75" style="width:121pt;height:20.05pt" o:ole="">
            <v:imagedata r:id="rId161" o:title=""/>
          </v:shape>
          <o:OLEObject Type="Embed" ProgID="Equation.DSMT4" ShapeID="_x0000_i1101" DrawAspect="Content" ObjectID="_1751807557" r:id="rId162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position w:val="-24"/>
          <w:sz w:val="24"/>
          <w:szCs w:val="24"/>
        </w:rPr>
        <w:object w:dxaOrig="3680" w:dyaOrig="660">
          <v:shape id="_x0000_i1102" type="#_x0000_t75" style="width:184.2pt;height:31.9pt" o:ole="">
            <v:imagedata r:id="rId163" o:title=""/>
          </v:shape>
          <o:OLEObject Type="Embed" ProgID="Equation.DSMT4" ShapeID="_x0000_i1102" DrawAspect="Content" ObjectID="_1751807558" r:id="rId164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>(1)</w:t>
      </w:r>
    </w:p>
    <w:p w:rsidR="00BC2E01" w:rsidRPr="00BC2E01" w:rsidRDefault="00BC2E01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Xét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03" type="#_x0000_t75" style="width:40.8pt;height:13.35pt" o:ole="">
            <v:imagedata r:id="rId165" o:title=""/>
          </v:shape>
          <o:OLEObject Type="Embed" ProgID="Equation.DSMT4" ShapeID="_x0000_i1103" DrawAspect="Content" ObjectID="_1751807559" r:id="rId166"/>
        </w:object>
      </w:r>
      <w:r w:rsidRPr="00BC2E01">
        <w:rPr>
          <w:rFonts w:ascii="Palatino Linotype" w:hAnsi="Palatino Linotype"/>
          <w:sz w:val="24"/>
          <w:szCs w:val="24"/>
        </w:rPr>
        <w:t xml:space="preserve"> và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04" type="#_x0000_t75" style="width:40.1pt;height:13.35pt" o:ole="">
            <v:imagedata r:id="rId167" o:title=""/>
          </v:shape>
          <o:OLEObject Type="Embed" ProgID="Equation.DSMT4" ShapeID="_x0000_i1104" DrawAspect="Content" ObjectID="_1751807560" r:id="rId168"/>
        </w:object>
      </w:r>
      <w:r w:rsidRPr="00BC2E01">
        <w:rPr>
          <w:rFonts w:ascii="Palatino Linotype" w:hAnsi="Palatino Linotype"/>
          <w:sz w:val="24"/>
          <w:szCs w:val="24"/>
        </w:rPr>
        <w:t xml:space="preserve"> có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340" w:dyaOrig="420">
          <v:shape id="_x0000_i1105" type="#_x0000_t75" style="width:66.05pt;height:22.25pt" o:ole="">
            <v:imagedata r:id="rId169" o:title=""/>
          </v:shape>
          <o:OLEObject Type="Embed" ProgID="Equation.DSMT4" ShapeID="_x0000_i1105" DrawAspect="Content" ObjectID="_1751807561" r:id="rId170"/>
        </w:object>
      </w:r>
      <w:r w:rsidRPr="00BC2E01">
        <w:rPr>
          <w:rFonts w:ascii="Palatino Linotype" w:hAnsi="Palatino Linotype"/>
          <w:sz w:val="24"/>
          <w:szCs w:val="24"/>
        </w:rPr>
        <w:t xml:space="preserve">(so le trong) </w:t>
      </w:r>
      <w:r w:rsidRPr="00BC2E01">
        <w:rPr>
          <w:rFonts w:ascii="Palatino Linotype" w:hAnsi="Palatino Linotype"/>
          <w:position w:val="-18"/>
          <w:sz w:val="24"/>
          <w:szCs w:val="24"/>
        </w:rPr>
        <w:object w:dxaOrig="2160" w:dyaOrig="499">
          <v:shape id="_x0000_i1106" type="#_x0000_t75" style="width:109.1pt;height:25.25pt" o:ole="">
            <v:imagedata r:id="rId171" o:title=""/>
          </v:shape>
          <o:OLEObject Type="Embed" ProgID="Equation.DSMT4" ShapeID="_x0000_i1106" DrawAspect="Content" ObjectID="_1751807562" r:id="rId172"/>
        </w:object>
      </w:r>
    </w:p>
    <w:p w:rsidR="00BC2E01" w:rsidRPr="00BC2E01" w:rsidRDefault="00BC2E01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Suy ra </w:t>
      </w:r>
      <w:r w:rsidRPr="00BC2E01">
        <w:rPr>
          <w:rFonts w:ascii="Palatino Linotype" w:hAnsi="Palatino Linotype"/>
          <w:position w:val="-18"/>
          <w:sz w:val="24"/>
          <w:szCs w:val="24"/>
        </w:rPr>
        <w:object w:dxaOrig="2180" w:dyaOrig="400">
          <v:shape id="_x0000_i1107" type="#_x0000_t75" style="width:109.1pt;height:20.05pt" o:ole="">
            <v:imagedata r:id="rId173" o:title=""/>
          </v:shape>
          <o:OLEObject Type="Embed" ProgID="Equation.DSMT4" ShapeID="_x0000_i1107" DrawAspect="Content" ObjectID="_1751807563" r:id="rId174"/>
        </w:object>
      </w:r>
      <w:r w:rsidRPr="00BC2E01">
        <w:rPr>
          <w:rFonts w:ascii="Palatino Linotype" w:hAnsi="Palatino Linotype"/>
          <w:position w:val="-4"/>
          <w:sz w:val="24"/>
          <w:szCs w:val="24"/>
        </w:rPr>
        <w:t xml:space="preserve"> </w:t>
      </w:r>
      <w:r w:rsidRPr="00BC2E01">
        <w:rPr>
          <w:rFonts w:ascii="Palatino Linotype" w:hAnsi="Palatino Linotype"/>
          <w:position w:val="-36"/>
          <w:sz w:val="24"/>
          <w:szCs w:val="24"/>
        </w:rPr>
        <w:object w:dxaOrig="3720" w:dyaOrig="780">
          <v:shape id="_x0000_i1108" type="#_x0000_t75" style="width:187.1pt;height:40.1pt" o:ole="">
            <v:imagedata r:id="rId175" o:title=""/>
          </v:shape>
          <o:OLEObject Type="Embed" ProgID="Equation.DSMT4" ShapeID="_x0000_i1108" DrawAspect="Content" ObjectID="_1751807564" r:id="rId176"/>
        </w:object>
      </w:r>
      <w:r w:rsidRPr="00BC2E01">
        <w:rPr>
          <w:rFonts w:ascii="Palatino Linotype" w:hAnsi="Palatino Linotype"/>
          <w:position w:val="-30"/>
          <w:sz w:val="24"/>
          <w:szCs w:val="24"/>
        </w:rPr>
        <w:t xml:space="preserve"> </w:t>
      </w:r>
      <w:r w:rsidRPr="00BC2E01">
        <w:rPr>
          <w:rFonts w:ascii="Palatino Linotype" w:hAnsi="Palatino Linotype"/>
          <w:sz w:val="24"/>
          <w:szCs w:val="24"/>
        </w:rPr>
        <w:t>(2)</w:t>
      </w:r>
    </w:p>
    <w:p w:rsidR="00BC2E01" w:rsidRPr="00BC2E01" w:rsidRDefault="00BC2E01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Cộng vế theo vế (1) và (2) ta được:</w:t>
      </w:r>
    </w:p>
    <w:p w:rsidR="008A6918" w:rsidRPr="00BC2E01" w:rsidRDefault="00BC2E01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position w:val="-18"/>
          <w:sz w:val="24"/>
          <w:szCs w:val="24"/>
        </w:rPr>
        <w:object w:dxaOrig="9020" w:dyaOrig="460">
          <v:shape id="_x0000_i1109" type="#_x0000_t75" style="width:449.2pt;height:23pt" o:ole="">
            <v:imagedata r:id="rId177" o:title=""/>
          </v:shape>
          <o:OLEObject Type="Embed" ProgID="Equation.DSMT4" ShapeID="_x0000_i1109" DrawAspect="Content" ObjectID="_1751807565" r:id="rId178"/>
        </w:object>
      </w:r>
      <w:r w:rsidR="00B576B5" w:rsidRPr="00BC2E01">
        <w:rPr>
          <w:rFonts w:ascii="Palatino Linotype" w:hAnsi="Palatino Linotype"/>
          <w:sz w:val="24"/>
          <w:szCs w:val="24"/>
        </w:rPr>
        <w:tab/>
      </w:r>
    </w:p>
    <w:sectPr w:rsidR="008A6918" w:rsidRPr="00BC2E01" w:rsidSect="00ED3431">
      <w:headerReference w:type="default" r:id="rId179"/>
      <w:footerReference w:type="default" r:id="rId180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232B6" w:rsidRDefault="00D232B6" w:rsidP="00B52ADD">
      <w:pPr>
        <w:spacing w:after="0" w:line="240" w:lineRule="auto"/>
      </w:pPr>
      <w:r>
        <w:separator/>
      </w:r>
    </w:p>
  </w:endnote>
  <w:endnote w:type="continuationSeparator" w:id="0">
    <w:p w:rsidR="00D232B6" w:rsidRDefault="00D232B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1B1C" w:rsidRPr="00F21B1C" w:rsidRDefault="00F21B1C" w:rsidP="00F21B1C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232B6" w:rsidRDefault="00D232B6" w:rsidP="00B52ADD">
      <w:pPr>
        <w:spacing w:after="0" w:line="240" w:lineRule="auto"/>
      </w:pPr>
      <w:r>
        <w:separator/>
      </w:r>
    </w:p>
  </w:footnote>
  <w:footnote w:type="continuationSeparator" w:id="0">
    <w:p w:rsidR="00D232B6" w:rsidRDefault="00D232B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C2884" w:rsidRDefault="00495C20" w:rsidP="00F21B1C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sz w:val="22"/>
                              <w:szCs w:val="22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495C20" w:rsidRDefault="00495C20">
                              <w:pPr>
                                <w:spacing w:after="0" w:line="240" w:lineRule="auto"/>
                              </w:pPr>
                              <w:r w:rsidRPr="00495C20">
                                <w:rPr>
                                  <w:sz w:val="22"/>
                                  <w:szCs w:val="22"/>
                                </w:rP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sz w:val="22"/>
                        <w:szCs w:val="22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495C20" w:rsidRDefault="00495C20">
                        <w:pPr>
                          <w:spacing w:after="0" w:line="240" w:lineRule="auto"/>
                        </w:pPr>
                        <w:r w:rsidRPr="00495C20">
                          <w:rPr>
                            <w:sz w:val="22"/>
                            <w:szCs w:val="22"/>
                          </w:rPr>
                          <w:t>Trang tài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495C20" w:rsidRDefault="00495C20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495C20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495C20" w:rsidRDefault="00495C20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495C20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3C615A"/>
    <w:multiLevelType w:val="hybridMultilevel"/>
    <w:tmpl w:val="9844E7EE"/>
    <w:lvl w:ilvl="0" w:tplc="28F8F72E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aps w:val="0"/>
        <w:strike w:val="0"/>
        <w:dstrike w:val="0"/>
        <w:vanish w:val="0"/>
        <w:color w:val="C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1A1B3B02"/>
    <w:multiLevelType w:val="hybridMultilevel"/>
    <w:tmpl w:val="6D80674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BF837A9"/>
    <w:multiLevelType w:val="hybridMultilevel"/>
    <w:tmpl w:val="F13AFB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59292B"/>
    <w:multiLevelType w:val="hybridMultilevel"/>
    <w:tmpl w:val="F7343C44"/>
    <w:lvl w:ilvl="0" w:tplc="9172316A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aps w:val="0"/>
        <w:strike w:val="0"/>
        <w:dstrike w:val="0"/>
        <w:vanish w:val="0"/>
        <w:color w:val="C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3"/>
  </w:num>
  <w:num w:numId="5">
    <w:abstractNumId w:val="2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277FA"/>
    <w:rsid w:val="00055A8C"/>
    <w:rsid w:val="00061B77"/>
    <w:rsid w:val="000B6EE7"/>
    <w:rsid w:val="000C5E2F"/>
    <w:rsid w:val="000D10F5"/>
    <w:rsid w:val="000E286D"/>
    <w:rsid w:val="00125D15"/>
    <w:rsid w:val="00132DDD"/>
    <w:rsid w:val="0014564D"/>
    <w:rsid w:val="00146D2E"/>
    <w:rsid w:val="001C2884"/>
    <w:rsid w:val="00212456"/>
    <w:rsid w:val="00216B13"/>
    <w:rsid w:val="002336DE"/>
    <w:rsid w:val="00237B06"/>
    <w:rsid w:val="002539F5"/>
    <w:rsid w:val="002E25A0"/>
    <w:rsid w:val="002F3964"/>
    <w:rsid w:val="00315B2B"/>
    <w:rsid w:val="00334D8E"/>
    <w:rsid w:val="00337604"/>
    <w:rsid w:val="00343997"/>
    <w:rsid w:val="00345A98"/>
    <w:rsid w:val="00363A21"/>
    <w:rsid w:val="0036681A"/>
    <w:rsid w:val="003806E2"/>
    <w:rsid w:val="00386DD4"/>
    <w:rsid w:val="003A7A67"/>
    <w:rsid w:val="003D7DDD"/>
    <w:rsid w:val="003E1826"/>
    <w:rsid w:val="003E277D"/>
    <w:rsid w:val="00400273"/>
    <w:rsid w:val="004028A9"/>
    <w:rsid w:val="004151F9"/>
    <w:rsid w:val="00421FF9"/>
    <w:rsid w:val="00427E1D"/>
    <w:rsid w:val="00495C20"/>
    <w:rsid w:val="00496B5E"/>
    <w:rsid w:val="00497183"/>
    <w:rsid w:val="004A2620"/>
    <w:rsid w:val="004C5E7C"/>
    <w:rsid w:val="004E7A57"/>
    <w:rsid w:val="00556F45"/>
    <w:rsid w:val="0058072F"/>
    <w:rsid w:val="00590D22"/>
    <w:rsid w:val="005C0195"/>
    <w:rsid w:val="00600DF7"/>
    <w:rsid w:val="00617DD0"/>
    <w:rsid w:val="00627839"/>
    <w:rsid w:val="00641CB0"/>
    <w:rsid w:val="00660584"/>
    <w:rsid w:val="006659A3"/>
    <w:rsid w:val="00672D86"/>
    <w:rsid w:val="0067664A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B3C7B"/>
    <w:rsid w:val="007C24F6"/>
    <w:rsid w:val="007C31AF"/>
    <w:rsid w:val="007D2C49"/>
    <w:rsid w:val="007D61FC"/>
    <w:rsid w:val="007E7127"/>
    <w:rsid w:val="007F193E"/>
    <w:rsid w:val="00822F61"/>
    <w:rsid w:val="00825BBE"/>
    <w:rsid w:val="008432C5"/>
    <w:rsid w:val="008542DC"/>
    <w:rsid w:val="00854EC6"/>
    <w:rsid w:val="008A6918"/>
    <w:rsid w:val="008D435A"/>
    <w:rsid w:val="008D4FD2"/>
    <w:rsid w:val="008E1DAC"/>
    <w:rsid w:val="009121AB"/>
    <w:rsid w:val="00935D9E"/>
    <w:rsid w:val="0095423C"/>
    <w:rsid w:val="00954FBE"/>
    <w:rsid w:val="00956A83"/>
    <w:rsid w:val="00956E81"/>
    <w:rsid w:val="009619BA"/>
    <w:rsid w:val="00964065"/>
    <w:rsid w:val="00964B73"/>
    <w:rsid w:val="009707B9"/>
    <w:rsid w:val="009A31FF"/>
    <w:rsid w:val="009A4B17"/>
    <w:rsid w:val="009B483D"/>
    <w:rsid w:val="00A466D3"/>
    <w:rsid w:val="00A55CCD"/>
    <w:rsid w:val="00A71E62"/>
    <w:rsid w:val="00AE5983"/>
    <w:rsid w:val="00B52ADD"/>
    <w:rsid w:val="00B576B5"/>
    <w:rsid w:val="00B950ED"/>
    <w:rsid w:val="00BC2E01"/>
    <w:rsid w:val="00BC5A49"/>
    <w:rsid w:val="00BE7AD7"/>
    <w:rsid w:val="00C06E1A"/>
    <w:rsid w:val="00C66333"/>
    <w:rsid w:val="00C81F1C"/>
    <w:rsid w:val="00C85A4E"/>
    <w:rsid w:val="00C90A9A"/>
    <w:rsid w:val="00CB50F0"/>
    <w:rsid w:val="00CC276A"/>
    <w:rsid w:val="00CD721E"/>
    <w:rsid w:val="00CE238B"/>
    <w:rsid w:val="00D16091"/>
    <w:rsid w:val="00D232B6"/>
    <w:rsid w:val="00D650EF"/>
    <w:rsid w:val="00D83FC7"/>
    <w:rsid w:val="00D97DBC"/>
    <w:rsid w:val="00E01D62"/>
    <w:rsid w:val="00E54B7D"/>
    <w:rsid w:val="00E56AAF"/>
    <w:rsid w:val="00E82592"/>
    <w:rsid w:val="00E870A9"/>
    <w:rsid w:val="00EB3CBB"/>
    <w:rsid w:val="00EC0E19"/>
    <w:rsid w:val="00ED3431"/>
    <w:rsid w:val="00EE2FBB"/>
    <w:rsid w:val="00F161B5"/>
    <w:rsid w:val="00F21B1C"/>
    <w:rsid w:val="00F2227B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9D9D0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png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4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png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theme" Target="theme/theme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e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4.wmf"/><Relationship Id="rId156" Type="http://schemas.openxmlformats.org/officeDocument/2006/relationships/image" Target="media/image77.wmf"/><Relationship Id="rId177" Type="http://schemas.openxmlformats.org/officeDocument/2006/relationships/image" Target="media/image87.wmf"/><Relationship Id="rId172" Type="http://schemas.openxmlformats.org/officeDocument/2006/relationships/oleObject" Target="embeddings/oleObject8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image" Target="media/image60.wmf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3.png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79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footer" Target="footer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png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e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6.emf"/><Relationship Id="rId176" Type="http://schemas.openxmlformats.org/officeDocument/2006/relationships/oleObject" Target="embeddings/oleObject8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19</Words>
  <Characters>466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5T01:49:00Z</dcterms:created>
  <dcterms:modified xsi:type="dcterms:W3CDTF">2023-07-25T09:14:00Z</dcterms:modified>
</cp:coreProperties>
</file>